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A15F098" w14:textId="77777777" w:rsidR="008D27F2" w:rsidRDefault="008D27F2" w:rsidP="008D27F2">
      <w:pPr>
        <w:pStyle w:val="Title"/>
        <w:jc w:val="center"/>
      </w:pPr>
      <w:r>
        <w:t>Step-by-step Process of Solving</w:t>
      </w:r>
    </w:p>
    <w:p w14:paraId="76BBD22E" w14:textId="297C1EFD" w:rsidR="008D27F2" w:rsidRDefault="008D27F2" w:rsidP="008D27F2">
      <w:pPr>
        <w:pStyle w:val="Title"/>
        <w:jc w:val="center"/>
      </w:pPr>
      <w:r>
        <w:t>Work and Power</w:t>
      </w:r>
      <w:r>
        <w:t xml:space="preserve"> Problems</w:t>
      </w:r>
    </w:p>
    <w:p w14:paraId="1E7B1C2F" w14:textId="77777777" w:rsidR="008D27F2" w:rsidRDefault="008D27F2" w:rsidP="008D27F2"/>
    <w:p w14:paraId="73F4F915" w14:textId="281A18FE" w:rsidR="008D27F2" w:rsidRDefault="008D27F2" w:rsidP="008D27F2">
      <w:pPr>
        <w:pStyle w:val="Subtitle"/>
        <w:jc w:val="center"/>
        <w:rPr>
          <w:sz w:val="44"/>
          <w:szCs w:val="44"/>
        </w:rPr>
      </w:pPr>
      <w:hyperlink r:id="rId7" w:history="1">
        <w:r w:rsidRPr="008D27F2">
          <w:rPr>
            <w:rStyle w:val="Hyperlink"/>
            <w:sz w:val="44"/>
            <w:szCs w:val="44"/>
          </w:rPr>
          <w:t>Chapter</w:t>
        </w:r>
      </w:hyperlink>
      <w:r>
        <w:rPr>
          <w:rStyle w:val="Hyperlink"/>
          <w:sz w:val="44"/>
          <w:szCs w:val="44"/>
        </w:rPr>
        <w:t xml:space="preserve"> 7</w:t>
      </w:r>
    </w:p>
    <w:p w14:paraId="18049BCF" w14:textId="77777777" w:rsidR="008D27F2" w:rsidRPr="007E3A06" w:rsidRDefault="008D27F2" w:rsidP="008D27F2"/>
    <w:p w14:paraId="03DA0D60" w14:textId="77777777" w:rsidR="008D27F2" w:rsidRDefault="008D27F2" w:rsidP="008D27F2">
      <w:pPr>
        <w:rPr>
          <w:b/>
          <w:bCs/>
          <w:color w:val="FF0000"/>
          <w:sz w:val="28"/>
          <w:szCs w:val="28"/>
        </w:rPr>
      </w:pPr>
    </w:p>
    <w:p w14:paraId="5F3FBFB0" w14:textId="77777777" w:rsidR="008D27F2" w:rsidRDefault="008D27F2" w:rsidP="008D27F2">
      <w:pPr>
        <w:rPr>
          <w:b/>
          <w:bCs/>
          <w:color w:val="FF0000"/>
          <w:sz w:val="28"/>
          <w:szCs w:val="28"/>
        </w:rPr>
      </w:pPr>
      <w:r>
        <w:rPr>
          <w:b/>
          <w:bCs/>
          <w:color w:val="FF0000"/>
          <w:sz w:val="28"/>
          <w:szCs w:val="28"/>
        </w:rPr>
        <w:t xml:space="preserve">This handout contains selected problems with </w:t>
      </w:r>
    </w:p>
    <w:p w14:paraId="2BA9BC66" w14:textId="77777777" w:rsidR="008D27F2" w:rsidRDefault="008D27F2" w:rsidP="008D27F2">
      <w:pPr>
        <w:pStyle w:val="ListParagraph"/>
        <w:numPr>
          <w:ilvl w:val="0"/>
          <w:numId w:val="1"/>
        </w:numPr>
        <w:rPr>
          <w:b/>
          <w:bCs/>
          <w:color w:val="FF0000"/>
          <w:sz w:val="28"/>
          <w:szCs w:val="28"/>
        </w:rPr>
      </w:pPr>
      <w:r w:rsidRPr="00D5774D">
        <w:rPr>
          <w:b/>
          <w:bCs/>
          <w:color w:val="FF0000"/>
          <w:sz w:val="28"/>
          <w:szCs w:val="28"/>
        </w:rPr>
        <w:t xml:space="preserve">step-by-step solutions </w:t>
      </w:r>
    </w:p>
    <w:p w14:paraId="29AD5964" w14:textId="77777777" w:rsidR="008D27F2" w:rsidRDefault="008D27F2" w:rsidP="008D27F2">
      <w:pPr>
        <w:pStyle w:val="ListParagraph"/>
        <w:rPr>
          <w:b/>
          <w:bCs/>
          <w:color w:val="FF0000"/>
          <w:sz w:val="28"/>
          <w:szCs w:val="28"/>
        </w:rPr>
      </w:pPr>
      <w:r w:rsidRPr="00D5774D">
        <w:rPr>
          <w:b/>
          <w:bCs/>
          <w:color w:val="FF0000"/>
          <w:sz w:val="28"/>
          <w:szCs w:val="28"/>
        </w:rPr>
        <w:t xml:space="preserve">and </w:t>
      </w:r>
    </w:p>
    <w:p w14:paraId="7A4B1DFA" w14:textId="77777777" w:rsidR="008D27F2" w:rsidRDefault="008D27F2" w:rsidP="008D27F2">
      <w:pPr>
        <w:pStyle w:val="ListParagraph"/>
        <w:numPr>
          <w:ilvl w:val="0"/>
          <w:numId w:val="1"/>
        </w:numPr>
        <w:rPr>
          <w:b/>
          <w:bCs/>
          <w:color w:val="FF0000"/>
          <w:sz w:val="28"/>
          <w:szCs w:val="28"/>
        </w:rPr>
      </w:pPr>
      <w:r w:rsidRPr="00D5774D">
        <w:rPr>
          <w:b/>
          <w:bCs/>
          <w:color w:val="FF0000"/>
          <w:sz w:val="28"/>
          <w:szCs w:val="28"/>
        </w:rPr>
        <w:t xml:space="preserve">the demonstration of the thinking process </w:t>
      </w:r>
      <w:r>
        <w:rPr>
          <w:b/>
          <w:bCs/>
          <w:color w:val="FF0000"/>
          <w:sz w:val="28"/>
          <w:szCs w:val="28"/>
        </w:rPr>
        <w:t>involved in problem-solving.</w:t>
      </w:r>
    </w:p>
    <w:p w14:paraId="15F8B5D7" w14:textId="2CA279A5" w:rsidR="00C65528" w:rsidRDefault="00C65528">
      <w:r>
        <w:br w:type="page"/>
      </w:r>
    </w:p>
    <w:p w14:paraId="70217D64" w14:textId="627D9772" w:rsidR="00761AC4" w:rsidRDefault="00C65528">
      <w:r>
        <w:lastRenderedPageBreak/>
        <w:t xml:space="preserve"># </w:t>
      </w:r>
      <w:r w:rsidR="003752C0">
        <w:t>1</w:t>
      </w:r>
    </w:p>
    <w:p w14:paraId="0727DD83" w14:textId="1C71CF3B" w:rsidR="003752C0" w:rsidRDefault="00A1663D">
      <w:r w:rsidRPr="00F62898">
        <w:rPr>
          <w:i/>
          <w:color w:val="000000"/>
          <w:sz w:val="24"/>
          <w:szCs w:val="24"/>
        </w:rPr>
        <w:t>How much work does a supermarket checkout attendant do on a can of soup he pushes 0.600 m horizontally with a force of 5.00 N? Express your answer in joules and kilocalories.</w:t>
      </w:r>
    </w:p>
    <w:p w14:paraId="46F75C13" w14:textId="77777777" w:rsidR="005F6435" w:rsidRDefault="005F6435" w:rsidP="005F6435">
      <w:pPr>
        <w:pStyle w:val="Heading1"/>
      </w:pPr>
      <w:r>
        <w:t>Step 1</w:t>
      </w:r>
    </w:p>
    <w:p w14:paraId="1A940FD5" w14:textId="77777777" w:rsidR="005F6435" w:rsidRPr="004133FB" w:rsidRDefault="005F6435" w:rsidP="005F6435">
      <w:pPr>
        <w:rPr>
          <w:iCs/>
          <w:color w:val="FF0000"/>
          <w:sz w:val="28"/>
          <w:szCs w:val="28"/>
        </w:rPr>
      </w:pPr>
      <w:r w:rsidRPr="004133FB">
        <w:rPr>
          <w:iCs/>
          <w:color w:val="FF0000"/>
          <w:sz w:val="28"/>
          <w:szCs w:val="28"/>
        </w:rPr>
        <w:t>Read the problem again and highlight main information: what is known and what is unknown.</w:t>
      </w:r>
    </w:p>
    <w:p w14:paraId="3D302A6E" w14:textId="77777777" w:rsidR="005F6435" w:rsidRPr="004133FB" w:rsidRDefault="005F6435" w:rsidP="005F6435">
      <w:pPr>
        <w:rPr>
          <w:iCs/>
          <w:color w:val="FF0000"/>
          <w:sz w:val="28"/>
          <w:szCs w:val="28"/>
        </w:rPr>
      </w:pPr>
      <w:r w:rsidRPr="004133FB">
        <w:rPr>
          <w:iCs/>
          <w:color w:val="FF0000"/>
          <w:sz w:val="28"/>
          <w:szCs w:val="28"/>
        </w:rPr>
        <w:t>Check that all quantities have SI units of measurements.</w:t>
      </w:r>
    </w:p>
    <w:p w14:paraId="7BD8A5CF" w14:textId="77777777" w:rsidR="005F6435" w:rsidRPr="00A4647B" w:rsidRDefault="005F6435" w:rsidP="005F6435">
      <w:pPr>
        <w:rPr>
          <w:iCs/>
          <w:sz w:val="24"/>
          <w:szCs w:val="24"/>
        </w:rPr>
      </w:pPr>
      <w:r w:rsidRPr="004133FB">
        <w:rPr>
          <w:iCs/>
          <w:color w:val="FF0000"/>
          <w:sz w:val="28"/>
          <w:szCs w:val="28"/>
        </w:rPr>
        <w:t>If not, convert to SI units before calculations.</w:t>
      </w:r>
    </w:p>
    <w:p w14:paraId="24B8A872" w14:textId="77777777" w:rsidR="00A1663D" w:rsidRDefault="00A1663D">
      <w:pPr>
        <w:rPr>
          <w:i/>
          <w:color w:val="000000"/>
          <w:sz w:val="24"/>
          <w:szCs w:val="24"/>
        </w:rPr>
      </w:pPr>
      <w:r w:rsidRPr="00F62898">
        <w:rPr>
          <w:i/>
          <w:color w:val="000000"/>
          <w:sz w:val="24"/>
          <w:szCs w:val="24"/>
        </w:rPr>
        <w:t xml:space="preserve">How much work does a supermarket checkout attendant do on a can of soup he pushes </w:t>
      </w:r>
      <w:r w:rsidRPr="00A1663D">
        <w:rPr>
          <w:i/>
          <w:color w:val="000000"/>
          <w:sz w:val="24"/>
          <w:szCs w:val="24"/>
          <w:highlight w:val="yellow"/>
        </w:rPr>
        <w:t>0.600 m</w:t>
      </w:r>
      <w:r w:rsidRPr="00F62898">
        <w:rPr>
          <w:i/>
          <w:color w:val="000000"/>
          <w:sz w:val="24"/>
          <w:szCs w:val="24"/>
        </w:rPr>
        <w:t xml:space="preserve"> </w:t>
      </w:r>
      <w:r w:rsidRPr="00A1663D">
        <w:rPr>
          <w:i/>
          <w:color w:val="000000"/>
          <w:sz w:val="24"/>
          <w:szCs w:val="24"/>
          <w:highlight w:val="yellow"/>
        </w:rPr>
        <w:t>horizontally</w:t>
      </w:r>
      <w:r w:rsidRPr="00F62898">
        <w:rPr>
          <w:i/>
          <w:color w:val="000000"/>
          <w:sz w:val="24"/>
          <w:szCs w:val="24"/>
        </w:rPr>
        <w:t xml:space="preserve"> with a </w:t>
      </w:r>
      <w:r w:rsidRPr="00A1663D">
        <w:rPr>
          <w:i/>
          <w:color w:val="000000"/>
          <w:sz w:val="24"/>
          <w:szCs w:val="24"/>
          <w:highlight w:val="yellow"/>
        </w:rPr>
        <w:t>force of 5.00 N</w:t>
      </w:r>
      <w:r w:rsidRPr="00F62898">
        <w:rPr>
          <w:i/>
          <w:color w:val="000000"/>
          <w:sz w:val="24"/>
          <w:szCs w:val="24"/>
        </w:rPr>
        <w:t>?</w:t>
      </w:r>
    </w:p>
    <w:p w14:paraId="07D9BB69" w14:textId="5B22DB61" w:rsidR="005F6435" w:rsidRDefault="00A1663D">
      <w:pPr>
        <w:rPr>
          <w:i/>
          <w:color w:val="000000"/>
          <w:sz w:val="24"/>
          <w:szCs w:val="24"/>
        </w:rPr>
      </w:pPr>
      <w:r w:rsidRPr="00F62898">
        <w:rPr>
          <w:i/>
          <w:color w:val="000000"/>
          <w:sz w:val="24"/>
          <w:szCs w:val="24"/>
        </w:rPr>
        <w:t xml:space="preserve"> Express your answer in joules and kilocalories.</w:t>
      </w:r>
    </w:p>
    <w:p w14:paraId="6346FA64" w14:textId="092E883F" w:rsidR="00A1663D" w:rsidRDefault="00A1663D">
      <w:pPr>
        <w:rPr>
          <w:iCs/>
          <w:color w:val="000000"/>
          <w:sz w:val="24"/>
          <w:szCs w:val="24"/>
        </w:rPr>
      </w:pPr>
      <w:r>
        <w:rPr>
          <w:iCs/>
          <w:color w:val="000000"/>
          <w:sz w:val="24"/>
          <w:szCs w:val="24"/>
        </w:rPr>
        <w:t>Known: force and distance.</w:t>
      </w:r>
    </w:p>
    <w:p w14:paraId="592D9B7F" w14:textId="27FB3AF8" w:rsidR="00A1663D" w:rsidRDefault="00A1663D">
      <w:pPr>
        <w:rPr>
          <w:iCs/>
          <w:color w:val="000000"/>
          <w:sz w:val="24"/>
          <w:szCs w:val="24"/>
        </w:rPr>
      </w:pPr>
      <w:r>
        <w:rPr>
          <w:iCs/>
          <w:color w:val="000000"/>
          <w:sz w:val="24"/>
          <w:szCs w:val="24"/>
        </w:rPr>
        <w:t xml:space="preserve">‘horizontally’ – means that the angle between force and distance is zero degrees. </w:t>
      </w:r>
    </w:p>
    <w:p w14:paraId="6C120825" w14:textId="5F5E6E56" w:rsidR="00EF6DB3" w:rsidRPr="00A1663D" w:rsidRDefault="00EF6DB3">
      <w:pPr>
        <w:rPr>
          <w:iCs/>
        </w:rPr>
      </w:pPr>
      <w:r>
        <w:rPr>
          <w:iCs/>
          <w:color w:val="000000"/>
          <w:sz w:val="24"/>
          <w:szCs w:val="24"/>
        </w:rPr>
        <w:t>Unknown: work.</w:t>
      </w:r>
    </w:p>
    <w:p w14:paraId="66AA1A35" w14:textId="77777777" w:rsidR="00667711" w:rsidRDefault="00667711" w:rsidP="00667711">
      <w:pPr>
        <w:pStyle w:val="Heading1"/>
      </w:pPr>
      <w:r>
        <w:t>Step 2</w:t>
      </w:r>
    </w:p>
    <w:p w14:paraId="26BC4650" w14:textId="77777777" w:rsidR="00667711" w:rsidRPr="004133FB" w:rsidRDefault="00667711" w:rsidP="00667711">
      <w:pPr>
        <w:rPr>
          <w:color w:val="FF0000"/>
          <w:sz w:val="28"/>
          <w:szCs w:val="28"/>
        </w:rPr>
      </w:pPr>
      <w:r w:rsidRPr="004133FB">
        <w:rPr>
          <w:color w:val="FF0000"/>
          <w:sz w:val="28"/>
          <w:szCs w:val="28"/>
        </w:rPr>
        <w:t>Think about what formula to use.</w:t>
      </w:r>
    </w:p>
    <w:p w14:paraId="7C36FB1F" w14:textId="77777777" w:rsidR="00EF6DB3" w:rsidRPr="00431DC2" w:rsidRDefault="00EF6DB3" w:rsidP="00EF6DB3">
      <w:pPr>
        <w:rPr>
          <w:rFonts w:eastAsiaTheme="minorEastAsia"/>
          <w:color w:val="FF0000"/>
          <w:sz w:val="24"/>
          <w:szCs w:val="24"/>
        </w:rPr>
      </w:pPr>
      <w:r w:rsidRPr="00431DC2">
        <w:rPr>
          <w:rFonts w:eastAsiaTheme="minorEastAsia"/>
          <w:color w:val="FF0000"/>
          <w:sz w:val="24"/>
          <w:szCs w:val="24"/>
        </w:rPr>
        <w:t>Work</w:t>
      </w:r>
    </w:p>
    <w:p w14:paraId="644CC1BB" w14:textId="3E7A6BBC" w:rsidR="00EF6DB3" w:rsidRDefault="00EF6DB3" w:rsidP="00EF6DB3">
      <w:pPr>
        <w:jc w:val="center"/>
        <w:rPr>
          <w:rFonts w:eastAsiaTheme="minorEastAsi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W= F x d</m:t>
        </m:r>
        <m:r>
          <w:rPr>
            <w:rFonts w:ascii="Cambria Math" w:eastAsiaTheme="minorEastAsia" w:hAnsi="Cambria Math"/>
            <w:sz w:val="24"/>
            <w:szCs w:val="24"/>
          </w:rPr>
          <m:t xml:space="preserve"> x</m:t>
        </m:r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eastAsiaTheme="minorEastAsia" w:hAnsi="Cambria Math"/>
                <w:sz w:val="24"/>
                <w:szCs w:val="24"/>
              </w:rPr>
              <m:t>(angle)</m:t>
            </m:r>
          </m:e>
        </m:func>
      </m:oMath>
      <w:r>
        <w:rPr>
          <w:rFonts w:eastAsiaTheme="minorEastAsia"/>
          <w:sz w:val="24"/>
          <w:szCs w:val="24"/>
        </w:rPr>
        <w:t>,</w:t>
      </w:r>
    </w:p>
    <w:p w14:paraId="6FB10B4E" w14:textId="77777777" w:rsidR="00EF6DB3" w:rsidRDefault="00EF6DB3" w:rsidP="00EF6DB3">
      <w:pPr>
        <w:rPr>
          <w:rFonts w:eastAsiaTheme="minorEastAsi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W</m:t>
        </m:r>
      </m:oMath>
      <w:r>
        <w:rPr>
          <w:rFonts w:eastAsiaTheme="minorEastAsia"/>
          <w:sz w:val="24"/>
          <w:szCs w:val="24"/>
        </w:rPr>
        <w:t xml:space="preserve"> is work, SI unit is Joule (J)</w:t>
      </w:r>
    </w:p>
    <w:p w14:paraId="760BB082" w14:textId="77777777" w:rsidR="00EF6DB3" w:rsidRDefault="00EF6DB3" w:rsidP="00EF6DB3">
      <w:pPr>
        <w:rPr>
          <w:rFonts w:eastAsiaTheme="minorEastAsi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</m:oMath>
      <w:r>
        <w:rPr>
          <w:rFonts w:eastAsiaTheme="minorEastAsia"/>
          <w:sz w:val="24"/>
          <w:szCs w:val="24"/>
        </w:rPr>
        <w:t xml:space="preserve"> is force, SI unit is Newton (N)</w:t>
      </w:r>
    </w:p>
    <w:p w14:paraId="397F7120" w14:textId="77777777" w:rsidR="00EF6DB3" w:rsidRDefault="00EF6DB3" w:rsidP="00EF6DB3">
      <w:pPr>
        <w:rPr>
          <w:rFonts w:eastAsiaTheme="minorEastAsi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d</m:t>
        </m:r>
      </m:oMath>
      <w:r>
        <w:rPr>
          <w:rFonts w:eastAsiaTheme="minorEastAsia"/>
          <w:sz w:val="24"/>
          <w:szCs w:val="24"/>
        </w:rPr>
        <w:t xml:space="preserve"> is distance, SI unit is meter (m)</w:t>
      </w:r>
    </w:p>
    <w:p w14:paraId="3E56DBB9" w14:textId="1C32B87F" w:rsidR="00667711" w:rsidRPr="00EF6DB3" w:rsidRDefault="00EF6DB3">
      <w:pPr>
        <w:rPr>
          <w:sz w:val="28"/>
          <w:szCs w:val="28"/>
        </w:rPr>
      </w:pPr>
      <w:r w:rsidRPr="00EF6DB3">
        <w:rPr>
          <w:sz w:val="28"/>
          <w:szCs w:val="28"/>
        </w:rPr>
        <w:t>In our case angle = 0.</w:t>
      </w:r>
    </w:p>
    <w:p w14:paraId="1F6E9662" w14:textId="77777777" w:rsidR="00667711" w:rsidRDefault="00667711" w:rsidP="00667711">
      <w:pPr>
        <w:pStyle w:val="Heading1"/>
      </w:pPr>
      <w:r>
        <w:t>Step 3</w:t>
      </w:r>
    </w:p>
    <w:p w14:paraId="708BFCF3" w14:textId="77777777" w:rsidR="00667711" w:rsidRPr="004133FB" w:rsidRDefault="00667711" w:rsidP="00667711">
      <w:pPr>
        <w:rPr>
          <w:color w:val="FF0000"/>
          <w:sz w:val="28"/>
          <w:szCs w:val="28"/>
        </w:rPr>
      </w:pPr>
      <w:r w:rsidRPr="004133FB">
        <w:rPr>
          <w:color w:val="FF0000"/>
          <w:sz w:val="28"/>
          <w:szCs w:val="28"/>
        </w:rPr>
        <w:t>Substitute numbers into formula and calculate.</w:t>
      </w:r>
    </w:p>
    <w:tbl>
      <w:tblPr>
        <w:tblW w:w="0" w:type="auto"/>
        <w:tblInd w:w="-65" w:type="dxa"/>
        <w:tblCellMar>
          <w:top w:w="115" w:type="dxa"/>
          <w:left w:w="115" w:type="dxa"/>
          <w:bottom w:w="115" w:type="dxa"/>
          <w:right w:w="115" w:type="dxa"/>
        </w:tblCellMar>
        <w:tblLook w:val="00A0" w:firstRow="1" w:lastRow="0" w:firstColumn="1" w:lastColumn="0" w:noHBand="0" w:noVBand="0"/>
      </w:tblPr>
      <w:tblGrid>
        <w:gridCol w:w="1037"/>
        <w:gridCol w:w="8388"/>
      </w:tblGrid>
      <w:tr w:rsidR="006C39E2" w:rsidRPr="00F62898" w14:paraId="256A6E7C" w14:textId="77777777" w:rsidTr="00C4446C">
        <w:trPr>
          <w:cantSplit/>
        </w:trPr>
        <w:tc>
          <w:tcPr>
            <w:tcW w:w="1037" w:type="dxa"/>
          </w:tcPr>
          <w:p w14:paraId="662B2775" w14:textId="77777777" w:rsidR="006C39E2" w:rsidRPr="00F62898" w:rsidRDefault="006C39E2" w:rsidP="00C4446C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F62898">
              <w:rPr>
                <w:sz w:val="24"/>
                <w:szCs w:val="24"/>
              </w:rPr>
              <w:t>Solution</w:t>
            </w:r>
          </w:p>
        </w:tc>
        <w:tc>
          <w:tcPr>
            <w:tcW w:w="8618" w:type="dxa"/>
          </w:tcPr>
          <w:p w14:paraId="20959463" w14:textId="77777777" w:rsidR="006C39E2" w:rsidRPr="00F62898" w:rsidRDefault="006C39E2" w:rsidP="00C4446C">
            <w:pPr>
              <w:spacing w:after="0" w:line="240" w:lineRule="auto"/>
              <w:rPr>
                <w:sz w:val="24"/>
                <w:szCs w:val="24"/>
              </w:rPr>
            </w:pPr>
            <w:r w:rsidRPr="00690056">
              <w:rPr>
                <w:position w:val="-44"/>
                <w:sz w:val="24"/>
                <w:szCs w:val="24"/>
              </w:rPr>
              <w:object w:dxaOrig="4680" w:dyaOrig="999" w14:anchorId="6121BBB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6" type="#_x0000_t75" style="width:233.5pt;height:51.5pt" o:ole="">
                  <v:imagedata r:id="rId8" o:title=""/>
                </v:shape>
                <o:OLEObject Type="Embed" ProgID="Equation.3" ShapeID="_x0000_i1066" DrawAspect="Content" ObjectID="_1726151974" r:id="rId9"/>
              </w:object>
            </w:r>
          </w:p>
        </w:tc>
      </w:tr>
    </w:tbl>
    <w:p w14:paraId="3F186A77" w14:textId="1585C1E9" w:rsidR="003752C0" w:rsidRDefault="006C39E2">
      <w:r w:rsidRPr="00543D3C">
        <w:rPr>
          <w:sz w:val="24"/>
          <w:szCs w:val="24"/>
        </w:rPr>
        <w:t>We use the fact that 1 kcal = 4186 J.</w:t>
      </w:r>
      <w:r w:rsidR="003752C0">
        <w:br w:type="page"/>
      </w:r>
    </w:p>
    <w:p w14:paraId="3493A4CF" w14:textId="124D6B41" w:rsidR="003752C0" w:rsidRDefault="003752C0">
      <w:r>
        <w:lastRenderedPageBreak/>
        <w:t># 2</w:t>
      </w:r>
    </w:p>
    <w:p w14:paraId="22A4804A" w14:textId="2DB6B1C0" w:rsidR="003752C0" w:rsidRDefault="0003634B">
      <w:r w:rsidRPr="00F62898">
        <w:rPr>
          <w:i/>
          <w:color w:val="000000"/>
          <w:sz w:val="24"/>
          <w:szCs w:val="24"/>
        </w:rPr>
        <w:t>A 75.0-kg person climbs stairs, gaining 2.50 meters in height</w:t>
      </w:r>
      <w:r w:rsidRPr="00F62898">
        <w:rPr>
          <w:i/>
          <w:sz w:val="24"/>
          <w:szCs w:val="24"/>
        </w:rPr>
        <w:t>. Find the work done to accomplish this task.</w:t>
      </w:r>
    </w:p>
    <w:p w14:paraId="48C7FC08" w14:textId="77777777" w:rsidR="008679A1" w:rsidRDefault="008679A1" w:rsidP="008679A1">
      <w:pPr>
        <w:pStyle w:val="Heading1"/>
      </w:pPr>
      <w:r>
        <w:t>Step 1</w:t>
      </w:r>
    </w:p>
    <w:p w14:paraId="3B1C8ABC" w14:textId="77777777" w:rsidR="008679A1" w:rsidRPr="004133FB" w:rsidRDefault="008679A1" w:rsidP="008679A1">
      <w:pPr>
        <w:rPr>
          <w:iCs/>
          <w:color w:val="FF0000"/>
          <w:sz w:val="28"/>
          <w:szCs w:val="28"/>
        </w:rPr>
      </w:pPr>
      <w:r w:rsidRPr="004133FB">
        <w:rPr>
          <w:iCs/>
          <w:color w:val="FF0000"/>
          <w:sz w:val="28"/>
          <w:szCs w:val="28"/>
        </w:rPr>
        <w:t>Read the problem again and highlight main information: what is known and what is unknown.</w:t>
      </w:r>
    </w:p>
    <w:p w14:paraId="5103213E" w14:textId="77777777" w:rsidR="008679A1" w:rsidRPr="004133FB" w:rsidRDefault="008679A1" w:rsidP="008679A1">
      <w:pPr>
        <w:rPr>
          <w:iCs/>
          <w:color w:val="FF0000"/>
          <w:sz w:val="28"/>
          <w:szCs w:val="28"/>
        </w:rPr>
      </w:pPr>
      <w:r w:rsidRPr="004133FB">
        <w:rPr>
          <w:iCs/>
          <w:color w:val="FF0000"/>
          <w:sz w:val="28"/>
          <w:szCs w:val="28"/>
        </w:rPr>
        <w:t>Check that all quantities have SI units of measurements.</w:t>
      </w:r>
    </w:p>
    <w:p w14:paraId="001F244A" w14:textId="77777777" w:rsidR="008679A1" w:rsidRPr="00A4647B" w:rsidRDefault="008679A1" w:rsidP="008679A1">
      <w:pPr>
        <w:rPr>
          <w:iCs/>
          <w:sz w:val="24"/>
          <w:szCs w:val="24"/>
        </w:rPr>
      </w:pPr>
      <w:r w:rsidRPr="004133FB">
        <w:rPr>
          <w:iCs/>
          <w:color w:val="FF0000"/>
          <w:sz w:val="28"/>
          <w:szCs w:val="28"/>
        </w:rPr>
        <w:t>If not, convert to SI units before calculations.</w:t>
      </w:r>
    </w:p>
    <w:p w14:paraId="1B346A4A" w14:textId="77777777" w:rsidR="0003634B" w:rsidRDefault="0003634B">
      <w:pPr>
        <w:rPr>
          <w:i/>
          <w:sz w:val="24"/>
          <w:szCs w:val="24"/>
        </w:rPr>
      </w:pPr>
      <w:r w:rsidRPr="00F62898">
        <w:rPr>
          <w:i/>
          <w:color w:val="000000"/>
          <w:sz w:val="24"/>
          <w:szCs w:val="24"/>
        </w:rPr>
        <w:t xml:space="preserve">A </w:t>
      </w:r>
      <w:r w:rsidRPr="0003634B">
        <w:rPr>
          <w:i/>
          <w:color w:val="000000"/>
          <w:sz w:val="24"/>
          <w:szCs w:val="24"/>
          <w:highlight w:val="yellow"/>
        </w:rPr>
        <w:t>75.0-kg</w:t>
      </w:r>
      <w:r w:rsidRPr="00F62898">
        <w:rPr>
          <w:i/>
          <w:color w:val="000000"/>
          <w:sz w:val="24"/>
          <w:szCs w:val="24"/>
        </w:rPr>
        <w:t xml:space="preserve"> person climbs stairs, gaining </w:t>
      </w:r>
      <w:r w:rsidRPr="0003634B">
        <w:rPr>
          <w:i/>
          <w:color w:val="000000"/>
          <w:sz w:val="24"/>
          <w:szCs w:val="24"/>
          <w:highlight w:val="yellow"/>
        </w:rPr>
        <w:t>2.50 meters</w:t>
      </w:r>
      <w:r w:rsidRPr="00F62898">
        <w:rPr>
          <w:i/>
          <w:color w:val="000000"/>
          <w:sz w:val="24"/>
          <w:szCs w:val="24"/>
        </w:rPr>
        <w:t xml:space="preserve"> in height</w:t>
      </w:r>
      <w:r w:rsidRPr="00F62898">
        <w:rPr>
          <w:i/>
          <w:sz w:val="24"/>
          <w:szCs w:val="24"/>
        </w:rPr>
        <w:t xml:space="preserve">. Find the </w:t>
      </w:r>
      <w:r w:rsidRPr="0003634B">
        <w:rPr>
          <w:i/>
          <w:sz w:val="24"/>
          <w:szCs w:val="24"/>
          <w:highlight w:val="yellow"/>
        </w:rPr>
        <w:t>work</w:t>
      </w:r>
      <w:r w:rsidRPr="00F62898">
        <w:rPr>
          <w:i/>
          <w:sz w:val="24"/>
          <w:szCs w:val="24"/>
        </w:rPr>
        <w:t xml:space="preserve"> done to accomplish this task.</w:t>
      </w:r>
    </w:p>
    <w:p w14:paraId="7A91A07C" w14:textId="287F02AA" w:rsidR="0003634B" w:rsidRPr="0003634B" w:rsidRDefault="0003634B">
      <w:pPr>
        <w:rPr>
          <w:sz w:val="28"/>
          <w:szCs w:val="28"/>
        </w:rPr>
      </w:pPr>
      <w:r w:rsidRPr="0003634B">
        <w:rPr>
          <w:sz w:val="28"/>
          <w:szCs w:val="28"/>
        </w:rPr>
        <w:t>Known: mass and height.</w:t>
      </w:r>
    </w:p>
    <w:p w14:paraId="34A8EE5F" w14:textId="77777777" w:rsidR="0003634B" w:rsidRPr="0003634B" w:rsidRDefault="0003634B">
      <w:pPr>
        <w:rPr>
          <w:sz w:val="28"/>
          <w:szCs w:val="28"/>
        </w:rPr>
      </w:pPr>
      <w:r w:rsidRPr="0003634B">
        <w:rPr>
          <w:sz w:val="28"/>
          <w:szCs w:val="28"/>
        </w:rPr>
        <w:t>Unknown: work.</w:t>
      </w:r>
    </w:p>
    <w:p w14:paraId="228546D2" w14:textId="77777777" w:rsidR="0003634B" w:rsidRDefault="0003634B">
      <w:r w:rsidRPr="0003634B">
        <w:rPr>
          <w:sz w:val="28"/>
          <w:szCs w:val="28"/>
        </w:rPr>
        <w:t>Note: all physics quantities are in SI units.</w:t>
      </w:r>
    </w:p>
    <w:p w14:paraId="273B1704" w14:textId="77777777" w:rsidR="00667711" w:rsidRDefault="00667711" w:rsidP="00667711">
      <w:pPr>
        <w:pStyle w:val="Heading1"/>
      </w:pPr>
      <w:r>
        <w:t>Step 2</w:t>
      </w:r>
    </w:p>
    <w:p w14:paraId="20EEB7BE" w14:textId="77777777" w:rsidR="00667711" w:rsidRPr="004133FB" w:rsidRDefault="00667711" w:rsidP="00667711">
      <w:pPr>
        <w:rPr>
          <w:color w:val="FF0000"/>
          <w:sz w:val="28"/>
          <w:szCs w:val="28"/>
        </w:rPr>
      </w:pPr>
      <w:r w:rsidRPr="004133FB">
        <w:rPr>
          <w:color w:val="FF0000"/>
          <w:sz w:val="28"/>
          <w:szCs w:val="28"/>
        </w:rPr>
        <w:t>Think about what formula to use.</w:t>
      </w:r>
    </w:p>
    <w:p w14:paraId="3784ABFD" w14:textId="77777777" w:rsidR="00D17D48" w:rsidRPr="00431DC2" w:rsidRDefault="00D17D48" w:rsidP="00D17D48">
      <w:pPr>
        <w:rPr>
          <w:rFonts w:eastAsiaTheme="minorEastAsia"/>
          <w:color w:val="FF0000"/>
          <w:sz w:val="24"/>
          <w:szCs w:val="24"/>
        </w:rPr>
      </w:pPr>
      <w:r w:rsidRPr="00431DC2">
        <w:rPr>
          <w:rFonts w:eastAsiaTheme="minorEastAsia"/>
          <w:color w:val="FF0000"/>
          <w:sz w:val="24"/>
          <w:szCs w:val="24"/>
        </w:rPr>
        <w:t>Work</w:t>
      </w:r>
    </w:p>
    <w:p w14:paraId="77C6E3F2" w14:textId="77777777" w:rsidR="00D17D48" w:rsidRDefault="00D17D48" w:rsidP="00D17D48">
      <w:pPr>
        <w:jc w:val="center"/>
        <w:rPr>
          <w:rFonts w:eastAsiaTheme="minorEastAsi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W= F x d</m:t>
        </m:r>
      </m:oMath>
      <w:r>
        <w:rPr>
          <w:rFonts w:eastAsiaTheme="minorEastAsia"/>
          <w:sz w:val="24"/>
          <w:szCs w:val="24"/>
        </w:rPr>
        <w:t>,</w:t>
      </w:r>
    </w:p>
    <w:p w14:paraId="2423AF5B" w14:textId="77777777" w:rsidR="00D17D48" w:rsidRDefault="00D17D48" w:rsidP="00D17D48">
      <w:pPr>
        <w:rPr>
          <w:rFonts w:eastAsiaTheme="minorEastAsi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W</m:t>
        </m:r>
      </m:oMath>
      <w:r>
        <w:rPr>
          <w:rFonts w:eastAsiaTheme="minorEastAsia"/>
          <w:sz w:val="24"/>
          <w:szCs w:val="24"/>
        </w:rPr>
        <w:t xml:space="preserve"> is work, SI unit is Joule (J)</w:t>
      </w:r>
    </w:p>
    <w:p w14:paraId="080AF407" w14:textId="77777777" w:rsidR="00D17D48" w:rsidRDefault="00D17D48" w:rsidP="00D17D48">
      <w:pPr>
        <w:rPr>
          <w:rFonts w:eastAsiaTheme="minorEastAsi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</m:oMath>
      <w:r>
        <w:rPr>
          <w:rFonts w:eastAsiaTheme="minorEastAsia"/>
          <w:sz w:val="24"/>
          <w:szCs w:val="24"/>
        </w:rPr>
        <w:t xml:space="preserve"> is force, SI unit is Newton (N)</w:t>
      </w:r>
    </w:p>
    <w:p w14:paraId="27406C56" w14:textId="77777777" w:rsidR="00D17D48" w:rsidRDefault="00D17D48" w:rsidP="00D17D48">
      <w:pPr>
        <w:rPr>
          <w:rFonts w:eastAsiaTheme="minorEastAsi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d</m:t>
        </m:r>
      </m:oMath>
      <w:r>
        <w:rPr>
          <w:rFonts w:eastAsiaTheme="minorEastAsia"/>
          <w:sz w:val="24"/>
          <w:szCs w:val="24"/>
        </w:rPr>
        <w:t xml:space="preserve"> is distance, SI unit is meter (m)</w:t>
      </w:r>
    </w:p>
    <w:p w14:paraId="4BCF5EF9" w14:textId="77777777" w:rsidR="00667711" w:rsidRDefault="00667711"/>
    <w:p w14:paraId="6D7B4A73" w14:textId="77777777" w:rsidR="00667711" w:rsidRDefault="00667711" w:rsidP="00667711">
      <w:pPr>
        <w:pStyle w:val="Heading1"/>
      </w:pPr>
      <w:r>
        <w:t>Step 3</w:t>
      </w:r>
    </w:p>
    <w:p w14:paraId="2DE40F5F" w14:textId="77777777" w:rsidR="00667711" w:rsidRPr="004133FB" w:rsidRDefault="00667711" w:rsidP="00667711">
      <w:pPr>
        <w:rPr>
          <w:color w:val="FF0000"/>
          <w:sz w:val="28"/>
          <w:szCs w:val="28"/>
        </w:rPr>
      </w:pPr>
      <w:r w:rsidRPr="004133FB">
        <w:rPr>
          <w:color w:val="FF0000"/>
          <w:sz w:val="28"/>
          <w:szCs w:val="28"/>
        </w:rPr>
        <w:t>Substitute numbers into formula and calculate.</w:t>
      </w:r>
    </w:p>
    <w:tbl>
      <w:tblPr>
        <w:tblW w:w="0" w:type="auto"/>
        <w:tblInd w:w="-65" w:type="dxa"/>
        <w:tblCellMar>
          <w:top w:w="115" w:type="dxa"/>
          <w:left w:w="115" w:type="dxa"/>
          <w:bottom w:w="115" w:type="dxa"/>
          <w:right w:w="115" w:type="dxa"/>
        </w:tblCellMar>
        <w:tblLook w:val="00A0" w:firstRow="1" w:lastRow="0" w:firstColumn="1" w:lastColumn="0" w:noHBand="0" w:noVBand="0"/>
      </w:tblPr>
      <w:tblGrid>
        <w:gridCol w:w="1037"/>
        <w:gridCol w:w="8388"/>
      </w:tblGrid>
      <w:tr w:rsidR="007C62AA" w:rsidRPr="00F62898" w14:paraId="5DADB1CE" w14:textId="77777777" w:rsidTr="00C4446C">
        <w:trPr>
          <w:cantSplit/>
        </w:trPr>
        <w:tc>
          <w:tcPr>
            <w:tcW w:w="1037" w:type="dxa"/>
          </w:tcPr>
          <w:p w14:paraId="543A0394" w14:textId="77777777" w:rsidR="007C62AA" w:rsidRPr="00F62898" w:rsidRDefault="007C62AA" w:rsidP="00C4446C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F62898">
              <w:rPr>
                <w:sz w:val="24"/>
                <w:szCs w:val="24"/>
              </w:rPr>
              <w:t>Solution</w:t>
            </w:r>
          </w:p>
        </w:tc>
        <w:tc>
          <w:tcPr>
            <w:tcW w:w="8618" w:type="dxa"/>
          </w:tcPr>
          <w:p w14:paraId="50A82559" w14:textId="77777777" w:rsidR="007C62AA" w:rsidRPr="00F62898" w:rsidRDefault="007C62AA" w:rsidP="00C4446C">
            <w:pPr>
              <w:spacing w:after="0" w:line="240" w:lineRule="auto"/>
              <w:rPr>
                <w:sz w:val="24"/>
                <w:szCs w:val="24"/>
              </w:rPr>
            </w:pPr>
            <w:r w:rsidRPr="00690056">
              <w:rPr>
                <w:position w:val="-10"/>
                <w:sz w:val="24"/>
                <w:szCs w:val="24"/>
              </w:rPr>
              <w:object w:dxaOrig="6240" w:dyaOrig="360" w14:anchorId="00F864A7">
                <v:shape id="_x0000_i1065" type="#_x0000_t75" style="width:311.5pt;height:17pt" o:ole="">
                  <v:imagedata r:id="rId10" o:title=""/>
                </v:shape>
                <o:OLEObject Type="Embed" ProgID="Equation.3" ShapeID="_x0000_i1065" DrawAspect="Content" ObjectID="_1726151975" r:id="rId11"/>
              </w:object>
            </w:r>
          </w:p>
        </w:tc>
      </w:tr>
    </w:tbl>
    <w:p w14:paraId="28070373" w14:textId="620DF07A" w:rsidR="003752C0" w:rsidRDefault="003752C0">
      <w:r>
        <w:br w:type="page"/>
      </w:r>
    </w:p>
    <w:p w14:paraId="25938159" w14:textId="26B92682" w:rsidR="003752C0" w:rsidRDefault="003752C0">
      <w:r>
        <w:lastRenderedPageBreak/>
        <w:t># 9</w:t>
      </w:r>
    </w:p>
    <w:p w14:paraId="395D2364" w14:textId="418542D2" w:rsidR="00024F53" w:rsidRDefault="00B27B73" w:rsidP="00024F53">
      <w:pPr>
        <w:pStyle w:val="Heading1"/>
      </w:pPr>
      <w:r w:rsidRPr="00F62898">
        <w:rPr>
          <w:i/>
          <w:color w:val="000000"/>
          <w:sz w:val="24"/>
          <w:szCs w:val="24"/>
        </w:rPr>
        <w:t>Compare the kinetic energy of a 20,000-kg truck moving at 110 k</w:t>
      </w:r>
      <w:r w:rsidRPr="00F62898">
        <w:rPr>
          <w:i/>
          <w:color w:val="000000"/>
          <w:spacing w:val="20"/>
          <w:sz w:val="24"/>
          <w:szCs w:val="24"/>
        </w:rPr>
        <w:t>m/</w:t>
      </w:r>
      <w:r w:rsidRPr="00F62898">
        <w:rPr>
          <w:i/>
          <w:color w:val="000000"/>
          <w:sz w:val="24"/>
          <w:szCs w:val="24"/>
        </w:rPr>
        <w:t>h with that of an 80.0-kg astronaut in orbit moving at 27,500 k</w:t>
      </w:r>
      <w:r w:rsidRPr="00F62898">
        <w:rPr>
          <w:i/>
          <w:color w:val="000000"/>
          <w:spacing w:val="20"/>
          <w:sz w:val="24"/>
          <w:szCs w:val="24"/>
        </w:rPr>
        <w:t>m/</w:t>
      </w:r>
      <w:r w:rsidRPr="00F62898">
        <w:rPr>
          <w:i/>
          <w:color w:val="000000"/>
          <w:sz w:val="24"/>
          <w:szCs w:val="24"/>
        </w:rPr>
        <w:t>h.</w:t>
      </w:r>
    </w:p>
    <w:p w14:paraId="062BE46F" w14:textId="40B34B50" w:rsidR="00024F53" w:rsidRDefault="00024F53" w:rsidP="00024F53">
      <w:pPr>
        <w:pStyle w:val="Heading1"/>
      </w:pPr>
      <w:r>
        <w:t>Step 1</w:t>
      </w:r>
    </w:p>
    <w:p w14:paraId="5CE73231" w14:textId="77777777" w:rsidR="00024F53" w:rsidRPr="004133FB" w:rsidRDefault="00024F53" w:rsidP="00024F53">
      <w:pPr>
        <w:rPr>
          <w:iCs/>
          <w:color w:val="FF0000"/>
          <w:sz w:val="28"/>
          <w:szCs w:val="28"/>
        </w:rPr>
      </w:pPr>
      <w:r w:rsidRPr="004133FB">
        <w:rPr>
          <w:iCs/>
          <w:color w:val="FF0000"/>
          <w:sz w:val="28"/>
          <w:szCs w:val="28"/>
        </w:rPr>
        <w:t>Read the problem again and highlight main information: what is known and what is unknown.</w:t>
      </w:r>
    </w:p>
    <w:p w14:paraId="2C7D60A9" w14:textId="77777777" w:rsidR="00024F53" w:rsidRPr="004133FB" w:rsidRDefault="00024F53" w:rsidP="00024F53">
      <w:pPr>
        <w:rPr>
          <w:iCs/>
          <w:color w:val="FF0000"/>
          <w:sz w:val="28"/>
          <w:szCs w:val="28"/>
        </w:rPr>
      </w:pPr>
      <w:r w:rsidRPr="004133FB">
        <w:rPr>
          <w:iCs/>
          <w:color w:val="FF0000"/>
          <w:sz w:val="28"/>
          <w:szCs w:val="28"/>
        </w:rPr>
        <w:t>Check that all quantities have SI units of measurements.</w:t>
      </w:r>
    </w:p>
    <w:p w14:paraId="60F20B95" w14:textId="77777777" w:rsidR="00024F53" w:rsidRPr="00A4647B" w:rsidRDefault="00024F53" w:rsidP="00024F53">
      <w:pPr>
        <w:rPr>
          <w:iCs/>
          <w:sz w:val="24"/>
          <w:szCs w:val="24"/>
        </w:rPr>
      </w:pPr>
      <w:r w:rsidRPr="004133FB">
        <w:rPr>
          <w:iCs/>
          <w:color w:val="FF0000"/>
          <w:sz w:val="28"/>
          <w:szCs w:val="28"/>
        </w:rPr>
        <w:t>If not, convert to SI units before calculations.</w:t>
      </w:r>
    </w:p>
    <w:p w14:paraId="04231B08" w14:textId="143FD470" w:rsidR="003752C0" w:rsidRDefault="003752C0"/>
    <w:p w14:paraId="6FC57BD1" w14:textId="4C4F9C40" w:rsidR="00024F53" w:rsidRDefault="00B27B73">
      <w:r w:rsidRPr="00F62898">
        <w:rPr>
          <w:i/>
          <w:color w:val="000000"/>
          <w:sz w:val="24"/>
          <w:szCs w:val="24"/>
        </w:rPr>
        <w:t xml:space="preserve">Compare the kinetic energy of a </w:t>
      </w:r>
      <w:r w:rsidRPr="00B86925">
        <w:rPr>
          <w:i/>
          <w:color w:val="000000"/>
          <w:sz w:val="24"/>
          <w:szCs w:val="24"/>
          <w:highlight w:val="yellow"/>
        </w:rPr>
        <w:t>20,000-kg</w:t>
      </w:r>
      <w:r w:rsidRPr="00F62898">
        <w:rPr>
          <w:i/>
          <w:color w:val="000000"/>
          <w:sz w:val="24"/>
          <w:szCs w:val="24"/>
        </w:rPr>
        <w:t xml:space="preserve"> truck moving at </w:t>
      </w:r>
      <w:r w:rsidRPr="00B86925">
        <w:rPr>
          <w:i/>
          <w:color w:val="000000"/>
          <w:sz w:val="24"/>
          <w:szCs w:val="24"/>
          <w:highlight w:val="yellow"/>
        </w:rPr>
        <w:t>110 k</w:t>
      </w:r>
      <w:r w:rsidRPr="00B86925">
        <w:rPr>
          <w:i/>
          <w:color w:val="000000"/>
          <w:spacing w:val="20"/>
          <w:sz w:val="24"/>
          <w:szCs w:val="24"/>
          <w:highlight w:val="yellow"/>
        </w:rPr>
        <w:t>m/</w:t>
      </w:r>
      <w:r w:rsidRPr="00B86925">
        <w:rPr>
          <w:i/>
          <w:color w:val="000000"/>
          <w:sz w:val="24"/>
          <w:szCs w:val="24"/>
          <w:highlight w:val="yellow"/>
        </w:rPr>
        <w:t>h</w:t>
      </w:r>
      <w:r w:rsidRPr="00F62898">
        <w:rPr>
          <w:i/>
          <w:color w:val="000000"/>
          <w:sz w:val="24"/>
          <w:szCs w:val="24"/>
        </w:rPr>
        <w:t xml:space="preserve"> with that of an </w:t>
      </w:r>
      <w:r w:rsidRPr="00B86925">
        <w:rPr>
          <w:i/>
          <w:color w:val="000000"/>
          <w:sz w:val="24"/>
          <w:szCs w:val="24"/>
          <w:highlight w:val="yellow"/>
        </w:rPr>
        <w:t>80.0-kg</w:t>
      </w:r>
      <w:r w:rsidRPr="00F62898">
        <w:rPr>
          <w:i/>
          <w:color w:val="000000"/>
          <w:sz w:val="24"/>
          <w:szCs w:val="24"/>
        </w:rPr>
        <w:t xml:space="preserve"> astronaut in orbit moving at </w:t>
      </w:r>
      <w:r w:rsidRPr="00B86925">
        <w:rPr>
          <w:i/>
          <w:color w:val="000000"/>
          <w:sz w:val="24"/>
          <w:szCs w:val="24"/>
          <w:highlight w:val="yellow"/>
        </w:rPr>
        <w:t>27,500 k</w:t>
      </w:r>
      <w:r w:rsidRPr="00B86925">
        <w:rPr>
          <w:i/>
          <w:color w:val="000000"/>
          <w:spacing w:val="20"/>
          <w:sz w:val="24"/>
          <w:szCs w:val="24"/>
          <w:highlight w:val="yellow"/>
        </w:rPr>
        <w:t>m/</w:t>
      </w:r>
      <w:r w:rsidRPr="00B86925">
        <w:rPr>
          <w:i/>
          <w:color w:val="000000"/>
          <w:sz w:val="24"/>
          <w:szCs w:val="24"/>
          <w:highlight w:val="yellow"/>
        </w:rPr>
        <w:t>h.</w:t>
      </w:r>
    </w:p>
    <w:p w14:paraId="5F008C2F" w14:textId="7825DCBC" w:rsidR="00B86925" w:rsidRPr="00B86925" w:rsidRDefault="00B86925">
      <w:pPr>
        <w:rPr>
          <w:sz w:val="28"/>
          <w:szCs w:val="28"/>
        </w:rPr>
      </w:pPr>
      <w:r w:rsidRPr="00B86925">
        <w:rPr>
          <w:sz w:val="28"/>
          <w:szCs w:val="28"/>
        </w:rPr>
        <w:t>Known:</w:t>
      </w:r>
      <w:r>
        <w:rPr>
          <w:sz w:val="28"/>
          <w:szCs w:val="28"/>
        </w:rPr>
        <w:t xml:space="preserve"> </w:t>
      </w:r>
      <w:r w:rsidR="000A78CB">
        <w:rPr>
          <w:sz w:val="28"/>
          <w:szCs w:val="28"/>
        </w:rPr>
        <w:t>mass and speed of a truck; mass and speed of an astronaut.</w:t>
      </w:r>
    </w:p>
    <w:p w14:paraId="7FB8A090" w14:textId="1668A4C5" w:rsidR="00B86925" w:rsidRPr="00B86925" w:rsidRDefault="00B86925">
      <w:pPr>
        <w:rPr>
          <w:sz w:val="28"/>
          <w:szCs w:val="28"/>
        </w:rPr>
      </w:pPr>
      <w:r w:rsidRPr="00B86925">
        <w:rPr>
          <w:sz w:val="28"/>
          <w:szCs w:val="28"/>
        </w:rPr>
        <w:t xml:space="preserve">Unknown: </w:t>
      </w:r>
      <w:r w:rsidR="000A78CB">
        <w:rPr>
          <w:sz w:val="28"/>
          <w:szCs w:val="28"/>
        </w:rPr>
        <w:t xml:space="preserve">kinetic energy of both, a </w:t>
      </w:r>
      <w:proofErr w:type="gramStart"/>
      <w:r w:rsidR="000A78CB">
        <w:rPr>
          <w:sz w:val="28"/>
          <w:szCs w:val="28"/>
        </w:rPr>
        <w:t>truck</w:t>
      </w:r>
      <w:proofErr w:type="gramEnd"/>
      <w:r w:rsidR="000A78CB">
        <w:rPr>
          <w:sz w:val="28"/>
          <w:szCs w:val="28"/>
        </w:rPr>
        <w:t xml:space="preserve"> and an astronaut.</w:t>
      </w:r>
    </w:p>
    <w:p w14:paraId="398D37C4" w14:textId="77777777" w:rsidR="00B86925" w:rsidRPr="00B86925" w:rsidRDefault="00B86925">
      <w:pPr>
        <w:rPr>
          <w:sz w:val="28"/>
          <w:szCs w:val="28"/>
        </w:rPr>
      </w:pPr>
      <w:r w:rsidRPr="00B86925">
        <w:rPr>
          <w:sz w:val="28"/>
          <w:szCs w:val="28"/>
        </w:rPr>
        <w:t>Note: speed in not in SI units. We need to convert to SI units, m/s.</w:t>
      </w:r>
    </w:p>
    <w:p w14:paraId="3DFAA52A" w14:textId="77777777" w:rsidR="00943367" w:rsidRDefault="00943367" w:rsidP="00943367">
      <w:pPr>
        <w:pStyle w:val="Heading1"/>
      </w:pPr>
      <w:r>
        <w:t>Step 2</w:t>
      </w:r>
    </w:p>
    <w:p w14:paraId="539F05B0" w14:textId="77777777" w:rsidR="00943367" w:rsidRPr="004133FB" w:rsidRDefault="00943367" w:rsidP="00943367">
      <w:pPr>
        <w:rPr>
          <w:color w:val="FF0000"/>
          <w:sz w:val="28"/>
          <w:szCs w:val="28"/>
        </w:rPr>
      </w:pPr>
      <w:r w:rsidRPr="004133FB">
        <w:rPr>
          <w:color w:val="FF0000"/>
          <w:sz w:val="28"/>
          <w:szCs w:val="28"/>
        </w:rPr>
        <w:t>Think about what formula to use.</w:t>
      </w:r>
    </w:p>
    <w:p w14:paraId="2C1E14B2" w14:textId="77777777" w:rsidR="00A24A7B" w:rsidRDefault="00A24A7B" w:rsidP="00A24A7B">
      <w:pPr>
        <w:rPr>
          <w:rFonts w:eastAsiaTheme="minorEastAsia"/>
          <w:color w:val="FF0000"/>
          <w:sz w:val="24"/>
          <w:szCs w:val="24"/>
        </w:rPr>
      </w:pPr>
      <w:r>
        <w:rPr>
          <w:rFonts w:eastAsiaTheme="minorEastAsia"/>
          <w:color w:val="FF0000"/>
          <w:sz w:val="24"/>
          <w:szCs w:val="24"/>
        </w:rPr>
        <w:t>Kinetic Energy</w:t>
      </w:r>
    </w:p>
    <w:p w14:paraId="190CAF28" w14:textId="77777777" w:rsidR="00A24A7B" w:rsidRPr="00CF5A44" w:rsidRDefault="00A24A7B" w:rsidP="00A24A7B">
      <w:pPr>
        <w:jc w:val="center"/>
        <w:rPr>
          <w:rFonts w:eastAsiaTheme="minorEastAsi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 xml:space="preserve">KE= 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m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v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</m:oMath>
      <w:r w:rsidRPr="00CF5A44">
        <w:rPr>
          <w:rFonts w:eastAsiaTheme="minorEastAsia"/>
          <w:sz w:val="24"/>
          <w:szCs w:val="24"/>
        </w:rPr>
        <w:t>,</w:t>
      </w:r>
    </w:p>
    <w:p w14:paraId="16A857BE" w14:textId="77777777" w:rsidR="00A24A7B" w:rsidRPr="00CF5A44" w:rsidRDefault="00A24A7B" w:rsidP="00A24A7B">
      <w:pPr>
        <w:rPr>
          <w:rFonts w:eastAsiaTheme="minorEastAsi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KE</m:t>
        </m:r>
      </m:oMath>
      <w:r w:rsidRPr="00CF5A44">
        <w:rPr>
          <w:rFonts w:eastAsiaTheme="minorEastAsia"/>
          <w:sz w:val="24"/>
          <w:szCs w:val="24"/>
        </w:rPr>
        <w:t xml:space="preserve"> is kinetic energy, SI unit is Joule (J)</w:t>
      </w:r>
    </w:p>
    <w:p w14:paraId="533ACF11" w14:textId="77777777" w:rsidR="00A24A7B" w:rsidRPr="00CF5A44" w:rsidRDefault="00A24A7B" w:rsidP="00A24A7B">
      <w:pPr>
        <w:rPr>
          <w:rFonts w:eastAsiaTheme="minorEastAsi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m</m:t>
        </m:r>
      </m:oMath>
      <w:r w:rsidRPr="00CF5A44">
        <w:rPr>
          <w:rFonts w:eastAsiaTheme="minorEastAsia"/>
          <w:sz w:val="24"/>
          <w:szCs w:val="24"/>
        </w:rPr>
        <w:t xml:space="preserve"> is mass, SI unit is kilogram (kg)</w:t>
      </w:r>
    </w:p>
    <w:p w14:paraId="12269E1D" w14:textId="77777777" w:rsidR="00A24A7B" w:rsidRPr="00CF5A44" w:rsidRDefault="00A24A7B" w:rsidP="00A24A7B">
      <w:pPr>
        <w:rPr>
          <w:rFonts w:eastAsiaTheme="minorEastAsi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v</m:t>
        </m:r>
      </m:oMath>
      <w:r w:rsidRPr="00CF5A44">
        <w:rPr>
          <w:rFonts w:eastAsiaTheme="minorEastAsia"/>
          <w:sz w:val="24"/>
          <w:szCs w:val="24"/>
        </w:rPr>
        <w:t xml:space="preserve"> is speed, SI unit is meter per second (m/s)</w:t>
      </w:r>
    </w:p>
    <w:p w14:paraId="16ADA01E" w14:textId="77777777" w:rsidR="00F50C0B" w:rsidRDefault="00F50C0B" w:rsidP="00F50C0B">
      <w:pPr>
        <w:pStyle w:val="Heading1"/>
      </w:pPr>
      <w:r>
        <w:t>Step 3</w:t>
      </w:r>
    </w:p>
    <w:p w14:paraId="1DE4523A" w14:textId="77777777" w:rsidR="00F50C0B" w:rsidRPr="004133FB" w:rsidRDefault="00F50C0B" w:rsidP="00F50C0B">
      <w:pPr>
        <w:rPr>
          <w:color w:val="FF0000"/>
          <w:sz w:val="28"/>
          <w:szCs w:val="28"/>
        </w:rPr>
      </w:pPr>
      <w:r w:rsidRPr="004133FB">
        <w:rPr>
          <w:color w:val="FF0000"/>
          <w:sz w:val="28"/>
          <w:szCs w:val="28"/>
        </w:rPr>
        <w:t>Substitute numbers into formula and calculate.</w:t>
      </w:r>
    </w:p>
    <w:tbl>
      <w:tblPr>
        <w:tblW w:w="0" w:type="auto"/>
        <w:tblInd w:w="-65" w:type="dxa"/>
        <w:tblCellMar>
          <w:top w:w="115" w:type="dxa"/>
          <w:left w:w="115" w:type="dxa"/>
          <w:bottom w:w="115" w:type="dxa"/>
          <w:right w:w="115" w:type="dxa"/>
        </w:tblCellMar>
        <w:tblLook w:val="00A0" w:firstRow="1" w:lastRow="0" w:firstColumn="1" w:lastColumn="0" w:noHBand="0" w:noVBand="0"/>
      </w:tblPr>
      <w:tblGrid>
        <w:gridCol w:w="1037"/>
        <w:gridCol w:w="8388"/>
      </w:tblGrid>
      <w:tr w:rsidR="00FF7033" w:rsidRPr="00F62898" w14:paraId="143774D4" w14:textId="77777777" w:rsidTr="00C4446C">
        <w:trPr>
          <w:cantSplit/>
        </w:trPr>
        <w:tc>
          <w:tcPr>
            <w:tcW w:w="1037" w:type="dxa"/>
          </w:tcPr>
          <w:p w14:paraId="4B49AE57" w14:textId="77777777" w:rsidR="00FF7033" w:rsidRPr="00F62898" w:rsidRDefault="00FF7033" w:rsidP="00C4446C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F62898">
              <w:rPr>
                <w:sz w:val="24"/>
                <w:szCs w:val="24"/>
              </w:rPr>
              <w:lastRenderedPageBreak/>
              <w:t>Solution</w:t>
            </w:r>
          </w:p>
        </w:tc>
        <w:tc>
          <w:tcPr>
            <w:tcW w:w="8618" w:type="dxa"/>
          </w:tcPr>
          <w:p w14:paraId="64B22787" w14:textId="77777777" w:rsidR="00FF7033" w:rsidRPr="00F62898" w:rsidRDefault="00FF7033" w:rsidP="00C4446C">
            <w:pPr>
              <w:spacing w:after="0" w:line="240" w:lineRule="auto"/>
              <w:rPr>
                <w:sz w:val="24"/>
                <w:szCs w:val="24"/>
              </w:rPr>
            </w:pPr>
            <w:r w:rsidRPr="00567302">
              <w:rPr>
                <w:position w:val="-58"/>
                <w:sz w:val="24"/>
                <w:szCs w:val="24"/>
              </w:rPr>
              <w:object w:dxaOrig="4720" w:dyaOrig="1280" w14:anchorId="13AF0EAB">
                <v:shape id="_x0000_i1061" type="#_x0000_t75" style="width:236.5pt;height:63.5pt" o:ole="">
                  <v:imagedata r:id="rId12" o:title=""/>
                </v:shape>
                <o:OLEObject Type="Embed" ProgID="Equation.3" ShapeID="_x0000_i1061" DrawAspect="Content" ObjectID="_1726151976" r:id="rId13"/>
              </w:object>
            </w:r>
          </w:p>
          <w:p w14:paraId="21A363C6" w14:textId="77777777" w:rsidR="00FF7033" w:rsidRPr="00F62898" w:rsidRDefault="00FF7033" w:rsidP="00C4446C">
            <w:pPr>
              <w:spacing w:after="0" w:line="240" w:lineRule="auto"/>
              <w:rPr>
                <w:sz w:val="24"/>
                <w:szCs w:val="24"/>
              </w:rPr>
            </w:pPr>
            <w:r w:rsidRPr="00567302">
              <w:rPr>
                <w:position w:val="-98"/>
                <w:sz w:val="24"/>
                <w:szCs w:val="24"/>
              </w:rPr>
              <w:object w:dxaOrig="7520" w:dyaOrig="2000" w14:anchorId="3DD263C1">
                <v:shape id="_x0000_i1062" type="#_x0000_t75" style="width:371.5pt;height:99.5pt" o:ole="">
                  <v:imagedata r:id="rId14" o:title=""/>
                </v:shape>
                <o:OLEObject Type="Embed" ProgID="Equation.3" ShapeID="_x0000_i1062" DrawAspect="Content" ObjectID="_1726151977" r:id="rId15"/>
              </w:object>
            </w:r>
          </w:p>
        </w:tc>
      </w:tr>
    </w:tbl>
    <w:p w14:paraId="3EEF145D" w14:textId="2C61A895" w:rsidR="003752C0" w:rsidRDefault="003752C0">
      <w:r>
        <w:br w:type="page"/>
      </w:r>
    </w:p>
    <w:p w14:paraId="4E5B2751" w14:textId="301C0B6D" w:rsidR="003752C0" w:rsidRDefault="003752C0">
      <w:r>
        <w:lastRenderedPageBreak/>
        <w:t># 17</w:t>
      </w:r>
    </w:p>
    <w:p w14:paraId="505518DE" w14:textId="72475EF5" w:rsidR="003752C0" w:rsidRDefault="003E14A5">
      <w:r w:rsidRPr="00F62898">
        <w:rPr>
          <w:i/>
          <w:color w:val="000000"/>
          <w:sz w:val="24"/>
          <w:szCs w:val="24"/>
        </w:rPr>
        <w:t xml:space="preserve">(a) How much gravitational potential energy (relative to the ground on which it is built) is stored in the Great Pyramid of Cheops, given that its mass is about </w:t>
      </w:r>
      <w:r w:rsidRPr="00F62898">
        <w:rPr>
          <w:i/>
          <w:color w:val="000000"/>
          <w:position w:val="-8"/>
          <w:sz w:val="24"/>
          <w:szCs w:val="24"/>
        </w:rPr>
        <w:object w:dxaOrig="1000" w:dyaOrig="320" w14:anchorId="12C6DE35">
          <v:shape id="_x0000_i1047" type="#_x0000_t75" style="width:51.5pt;height:15.5pt" o:ole="">
            <v:imagedata r:id="rId16" o:title=""/>
          </v:shape>
          <o:OLEObject Type="Embed" ProgID="Equation.3" ShapeID="_x0000_i1047" DrawAspect="Content" ObjectID="_1726151978" r:id="rId17"/>
        </w:object>
      </w:r>
      <w:r w:rsidRPr="00F62898">
        <w:rPr>
          <w:i/>
          <w:color w:val="000000"/>
          <w:sz w:val="24"/>
          <w:szCs w:val="24"/>
        </w:rPr>
        <w:t xml:space="preserve"> and its center of mass is 36.5 m above the surrounding ground? (b) How does this energy compare with the daily food intake of a person?</w:t>
      </w:r>
    </w:p>
    <w:p w14:paraId="01B52724" w14:textId="77777777" w:rsidR="00356EB9" w:rsidRDefault="00356EB9" w:rsidP="00356EB9">
      <w:pPr>
        <w:pStyle w:val="Heading1"/>
      </w:pPr>
      <w:r>
        <w:t>Step 1</w:t>
      </w:r>
    </w:p>
    <w:p w14:paraId="1DAB4E6C" w14:textId="77777777" w:rsidR="00356EB9" w:rsidRPr="004133FB" w:rsidRDefault="00356EB9" w:rsidP="00356EB9">
      <w:pPr>
        <w:rPr>
          <w:iCs/>
          <w:color w:val="FF0000"/>
          <w:sz w:val="28"/>
          <w:szCs w:val="28"/>
        </w:rPr>
      </w:pPr>
      <w:r w:rsidRPr="004133FB">
        <w:rPr>
          <w:iCs/>
          <w:color w:val="FF0000"/>
          <w:sz w:val="28"/>
          <w:szCs w:val="28"/>
        </w:rPr>
        <w:t>Read the problem again and highlight main information: what is known and what is unknown.</w:t>
      </w:r>
    </w:p>
    <w:p w14:paraId="4FEC4901" w14:textId="77777777" w:rsidR="00356EB9" w:rsidRPr="004133FB" w:rsidRDefault="00356EB9" w:rsidP="00356EB9">
      <w:pPr>
        <w:rPr>
          <w:iCs/>
          <w:color w:val="FF0000"/>
          <w:sz w:val="28"/>
          <w:szCs w:val="28"/>
        </w:rPr>
      </w:pPr>
      <w:r w:rsidRPr="004133FB">
        <w:rPr>
          <w:iCs/>
          <w:color w:val="FF0000"/>
          <w:sz w:val="28"/>
          <w:szCs w:val="28"/>
        </w:rPr>
        <w:t>Check that all quantities have SI units of measurements.</w:t>
      </w:r>
    </w:p>
    <w:p w14:paraId="36B98CA9" w14:textId="77777777" w:rsidR="00356EB9" w:rsidRPr="00A4647B" w:rsidRDefault="00356EB9" w:rsidP="00356EB9">
      <w:pPr>
        <w:rPr>
          <w:iCs/>
          <w:sz w:val="24"/>
          <w:szCs w:val="24"/>
        </w:rPr>
      </w:pPr>
      <w:r w:rsidRPr="004133FB">
        <w:rPr>
          <w:iCs/>
          <w:color w:val="FF0000"/>
          <w:sz w:val="28"/>
          <w:szCs w:val="28"/>
        </w:rPr>
        <w:t>If not, convert to SI units before calculations.</w:t>
      </w:r>
    </w:p>
    <w:p w14:paraId="002FCD37" w14:textId="10617C45" w:rsidR="00FB5664" w:rsidRPr="00797C4D" w:rsidRDefault="003E14A5" w:rsidP="00797C4D">
      <w:pPr>
        <w:pStyle w:val="ListParagraph"/>
        <w:numPr>
          <w:ilvl w:val="0"/>
          <w:numId w:val="5"/>
        </w:numPr>
        <w:rPr>
          <w:i/>
          <w:color w:val="000000"/>
          <w:sz w:val="24"/>
          <w:szCs w:val="24"/>
        </w:rPr>
      </w:pPr>
      <w:r w:rsidRPr="00797C4D">
        <w:rPr>
          <w:i/>
          <w:color w:val="000000"/>
          <w:sz w:val="24"/>
          <w:szCs w:val="24"/>
        </w:rPr>
        <w:t xml:space="preserve">How much </w:t>
      </w:r>
      <w:r w:rsidRPr="009166C9">
        <w:rPr>
          <w:i/>
          <w:color w:val="000000"/>
          <w:sz w:val="24"/>
          <w:szCs w:val="24"/>
          <w:highlight w:val="yellow"/>
        </w:rPr>
        <w:t>gravitational potential energy</w:t>
      </w:r>
      <w:r w:rsidRPr="00797C4D">
        <w:rPr>
          <w:i/>
          <w:color w:val="000000"/>
          <w:sz w:val="24"/>
          <w:szCs w:val="24"/>
        </w:rPr>
        <w:t xml:space="preserve"> (relative to the ground on which it is built) is stored in the Great Pyramid of Cheops, given that its </w:t>
      </w:r>
      <w:r w:rsidRPr="009166C9">
        <w:rPr>
          <w:i/>
          <w:color w:val="000000"/>
          <w:sz w:val="24"/>
          <w:szCs w:val="24"/>
          <w:highlight w:val="yellow"/>
        </w:rPr>
        <w:t>mass</w:t>
      </w:r>
      <w:r w:rsidRPr="00797C4D">
        <w:rPr>
          <w:i/>
          <w:color w:val="000000"/>
          <w:sz w:val="24"/>
          <w:szCs w:val="24"/>
        </w:rPr>
        <w:t xml:space="preserve"> is about </w:t>
      </w:r>
      <w:r w:rsidRPr="009166C9">
        <w:rPr>
          <w:position w:val="-8"/>
          <w:highlight w:val="yellow"/>
        </w:rPr>
        <w:object w:dxaOrig="1000" w:dyaOrig="320" w14:anchorId="30DE9087">
          <v:shape id="_x0000_i1057" type="#_x0000_t75" style="width:51.5pt;height:15.5pt" o:ole="">
            <v:imagedata r:id="rId16" o:title=""/>
          </v:shape>
          <o:OLEObject Type="Embed" ProgID="Equation.3" ShapeID="_x0000_i1057" DrawAspect="Content" ObjectID="_1726151979" r:id="rId18"/>
        </w:object>
      </w:r>
      <w:r w:rsidRPr="00797C4D">
        <w:rPr>
          <w:i/>
          <w:color w:val="000000"/>
          <w:sz w:val="24"/>
          <w:szCs w:val="24"/>
        </w:rPr>
        <w:t xml:space="preserve"> and its center of mass is </w:t>
      </w:r>
      <w:r w:rsidRPr="009166C9">
        <w:rPr>
          <w:i/>
          <w:color w:val="000000"/>
          <w:sz w:val="24"/>
          <w:szCs w:val="24"/>
          <w:highlight w:val="yellow"/>
        </w:rPr>
        <w:t>36.5 m above</w:t>
      </w:r>
      <w:r w:rsidRPr="00797C4D">
        <w:rPr>
          <w:i/>
          <w:color w:val="000000"/>
          <w:sz w:val="24"/>
          <w:szCs w:val="24"/>
        </w:rPr>
        <w:t xml:space="preserve"> the surrounding ground? </w:t>
      </w:r>
    </w:p>
    <w:p w14:paraId="52A22EBE" w14:textId="29F3D723" w:rsidR="00797C4D" w:rsidRPr="00797C4D" w:rsidRDefault="00797C4D" w:rsidP="00797C4D">
      <w:pPr>
        <w:rPr>
          <w:iCs/>
          <w:color w:val="000000"/>
          <w:sz w:val="24"/>
          <w:szCs w:val="24"/>
        </w:rPr>
      </w:pPr>
      <w:r w:rsidRPr="00797C4D">
        <w:rPr>
          <w:iCs/>
          <w:color w:val="000000"/>
          <w:sz w:val="24"/>
          <w:szCs w:val="24"/>
        </w:rPr>
        <w:t>Known:</w:t>
      </w:r>
      <w:r w:rsidR="000C0D69">
        <w:rPr>
          <w:iCs/>
          <w:color w:val="000000"/>
          <w:sz w:val="24"/>
          <w:szCs w:val="24"/>
        </w:rPr>
        <w:t xml:space="preserve"> mass and the height of the center of gravity.</w:t>
      </w:r>
    </w:p>
    <w:p w14:paraId="7E434B51" w14:textId="77777777" w:rsidR="00C82A51" w:rsidRDefault="00797C4D" w:rsidP="00797C4D">
      <w:pPr>
        <w:rPr>
          <w:iCs/>
          <w:color w:val="000000"/>
          <w:sz w:val="24"/>
          <w:szCs w:val="24"/>
        </w:rPr>
      </w:pPr>
      <w:r w:rsidRPr="00797C4D">
        <w:rPr>
          <w:iCs/>
          <w:color w:val="000000"/>
          <w:sz w:val="24"/>
          <w:szCs w:val="24"/>
        </w:rPr>
        <w:t>Unknown:</w:t>
      </w:r>
      <w:r w:rsidR="000C0D69">
        <w:rPr>
          <w:iCs/>
          <w:color w:val="000000"/>
          <w:sz w:val="24"/>
          <w:szCs w:val="24"/>
        </w:rPr>
        <w:t xml:space="preserve"> gravitational potential energy.</w:t>
      </w:r>
    </w:p>
    <w:p w14:paraId="32E81D78" w14:textId="23E94012" w:rsidR="00797C4D" w:rsidRPr="00797C4D" w:rsidRDefault="00C82A51" w:rsidP="00797C4D">
      <w:pPr>
        <w:rPr>
          <w:iCs/>
          <w:color w:val="000000"/>
          <w:sz w:val="24"/>
          <w:szCs w:val="24"/>
        </w:rPr>
      </w:pPr>
      <w:r>
        <w:rPr>
          <w:iCs/>
          <w:color w:val="000000"/>
          <w:sz w:val="24"/>
          <w:szCs w:val="24"/>
        </w:rPr>
        <w:t>Note: all quantities are in SI units.</w:t>
      </w:r>
      <w:r w:rsidR="000C0D69">
        <w:rPr>
          <w:iCs/>
          <w:color w:val="000000"/>
          <w:sz w:val="24"/>
          <w:szCs w:val="24"/>
        </w:rPr>
        <w:t xml:space="preserve"> </w:t>
      </w:r>
    </w:p>
    <w:p w14:paraId="6E9D907B" w14:textId="77777777" w:rsidR="00FB5664" w:rsidRDefault="003E14A5">
      <w:pPr>
        <w:rPr>
          <w:i/>
          <w:color w:val="000000"/>
          <w:sz w:val="24"/>
          <w:szCs w:val="24"/>
        </w:rPr>
      </w:pPr>
      <w:r w:rsidRPr="00F62898">
        <w:rPr>
          <w:i/>
          <w:color w:val="000000"/>
          <w:sz w:val="24"/>
          <w:szCs w:val="24"/>
        </w:rPr>
        <w:t>(b) How does this energy compare with the daily food intake of a person?</w:t>
      </w:r>
    </w:p>
    <w:p w14:paraId="15460C4E" w14:textId="77777777" w:rsidR="00E458DA" w:rsidRDefault="00E458DA" w:rsidP="00E458DA">
      <w:pPr>
        <w:pStyle w:val="Heading1"/>
      </w:pPr>
      <w:r>
        <w:t>Step 2</w:t>
      </w:r>
    </w:p>
    <w:p w14:paraId="3B52D76A" w14:textId="77777777" w:rsidR="00E458DA" w:rsidRPr="004133FB" w:rsidRDefault="00E458DA" w:rsidP="00E458DA">
      <w:pPr>
        <w:rPr>
          <w:color w:val="FF0000"/>
          <w:sz w:val="28"/>
          <w:szCs w:val="28"/>
        </w:rPr>
      </w:pPr>
      <w:r w:rsidRPr="004133FB">
        <w:rPr>
          <w:color w:val="FF0000"/>
          <w:sz w:val="28"/>
          <w:szCs w:val="28"/>
        </w:rPr>
        <w:t>Think about what formula to use.</w:t>
      </w:r>
    </w:p>
    <w:p w14:paraId="4A2082BC" w14:textId="77777777" w:rsidR="00E479E5" w:rsidRDefault="00E479E5" w:rsidP="00E479E5">
      <w:pPr>
        <w:rPr>
          <w:rFonts w:eastAsiaTheme="minorEastAsia"/>
          <w:color w:val="FF0000"/>
          <w:sz w:val="24"/>
          <w:szCs w:val="24"/>
        </w:rPr>
      </w:pPr>
      <w:r>
        <w:rPr>
          <w:rFonts w:eastAsiaTheme="minorEastAsia"/>
          <w:color w:val="FF0000"/>
          <w:sz w:val="24"/>
          <w:szCs w:val="24"/>
        </w:rPr>
        <w:t>Gravitational Potential Energy</w:t>
      </w:r>
    </w:p>
    <w:p w14:paraId="5C445557" w14:textId="77777777" w:rsidR="00E479E5" w:rsidRPr="00C86089" w:rsidRDefault="00E479E5" w:rsidP="00E479E5">
      <w:pPr>
        <w:jc w:val="center"/>
        <w:rPr>
          <w:rFonts w:eastAsiaTheme="minorEastAsi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GPE=mgh</m:t>
        </m:r>
      </m:oMath>
      <w:r w:rsidRPr="00C86089">
        <w:rPr>
          <w:rFonts w:eastAsiaTheme="minorEastAsia"/>
          <w:sz w:val="24"/>
          <w:szCs w:val="24"/>
        </w:rPr>
        <w:t>,</w:t>
      </w:r>
    </w:p>
    <w:p w14:paraId="448ACBCA" w14:textId="77777777" w:rsidR="00E479E5" w:rsidRPr="00C86089" w:rsidRDefault="00E479E5" w:rsidP="00E479E5">
      <w:pPr>
        <w:rPr>
          <w:rFonts w:eastAsiaTheme="minorEastAsi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GPE</m:t>
        </m:r>
      </m:oMath>
      <w:r w:rsidRPr="00C86089">
        <w:rPr>
          <w:rFonts w:eastAsiaTheme="minorEastAsia"/>
          <w:sz w:val="24"/>
          <w:szCs w:val="24"/>
        </w:rPr>
        <w:t xml:space="preserve"> is gravitational potential energy</w:t>
      </w:r>
    </w:p>
    <w:p w14:paraId="1BB8CE6A" w14:textId="77777777" w:rsidR="00E479E5" w:rsidRPr="00C86089" w:rsidRDefault="00E479E5" w:rsidP="00E479E5">
      <w:pPr>
        <w:rPr>
          <w:rFonts w:eastAsiaTheme="minorEastAsi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m</m:t>
        </m:r>
      </m:oMath>
      <w:r w:rsidRPr="00C86089">
        <w:rPr>
          <w:rFonts w:eastAsiaTheme="minorEastAsia"/>
          <w:sz w:val="24"/>
          <w:szCs w:val="24"/>
        </w:rPr>
        <w:t xml:space="preserve"> is mass</w:t>
      </w:r>
    </w:p>
    <w:p w14:paraId="1BD37DAB" w14:textId="77777777" w:rsidR="00E479E5" w:rsidRDefault="00E479E5" w:rsidP="00E479E5">
      <w:pPr>
        <w:rPr>
          <w:rFonts w:eastAsiaTheme="minorEastAsi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g</m:t>
        </m:r>
      </m:oMath>
      <w:r w:rsidRPr="00C86089">
        <w:rPr>
          <w:rFonts w:eastAsiaTheme="minorEastAsia"/>
          <w:sz w:val="24"/>
          <w:szCs w:val="24"/>
        </w:rPr>
        <w:t xml:space="preserve"> is acceleration due to gravity</w:t>
      </w:r>
    </w:p>
    <w:p w14:paraId="1B88D5B3" w14:textId="77777777" w:rsidR="00E479E5" w:rsidRDefault="00E479E5" w:rsidP="00E479E5">
      <w:pPr>
        <w:rPr>
          <w:rFonts w:eastAsiaTheme="minorEastAsi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g=9.8 m/s</m:t>
        </m:r>
      </m:oMath>
      <w:r>
        <w:rPr>
          <w:rFonts w:eastAsiaTheme="minorEastAsia"/>
          <w:sz w:val="24"/>
          <w:szCs w:val="24"/>
        </w:rPr>
        <w:t xml:space="preserve"> on Earth</w:t>
      </w:r>
    </w:p>
    <w:p w14:paraId="6B7AFFED" w14:textId="77777777" w:rsidR="00E479E5" w:rsidRDefault="00E479E5" w:rsidP="00E479E5">
      <w:pPr>
        <w:rPr>
          <w:rFonts w:eastAsiaTheme="minorEastAsi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h</m:t>
        </m:r>
      </m:oMath>
      <w:r>
        <w:rPr>
          <w:rFonts w:eastAsiaTheme="minorEastAsia"/>
          <w:sz w:val="24"/>
          <w:szCs w:val="24"/>
        </w:rPr>
        <w:t xml:space="preserve"> is the distance above zero level, usually above the ground level. </w:t>
      </w:r>
    </w:p>
    <w:p w14:paraId="68B9275F" w14:textId="77777777" w:rsidR="00E479E5" w:rsidRPr="00C86089" w:rsidRDefault="00E479E5" w:rsidP="00E479E5">
      <w:pPr>
        <w:rPr>
          <w:rFonts w:eastAsiaTheme="minorEastAsi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h</m:t>
        </m:r>
      </m:oMath>
      <w:r>
        <w:rPr>
          <w:rFonts w:eastAsiaTheme="minorEastAsia"/>
          <w:sz w:val="24"/>
          <w:szCs w:val="24"/>
        </w:rPr>
        <w:t xml:space="preserve"> can be negative if an object is below the zero level. </w:t>
      </w:r>
    </w:p>
    <w:p w14:paraId="4AFCF2D1" w14:textId="77777777" w:rsidR="00E458DA" w:rsidRDefault="00E458DA" w:rsidP="00E458DA">
      <w:pPr>
        <w:pStyle w:val="Heading1"/>
      </w:pPr>
      <w:r>
        <w:lastRenderedPageBreak/>
        <w:t>Step 3</w:t>
      </w:r>
    </w:p>
    <w:p w14:paraId="64FC07E7" w14:textId="77777777" w:rsidR="00E458DA" w:rsidRPr="004133FB" w:rsidRDefault="00E458DA" w:rsidP="00E458DA">
      <w:pPr>
        <w:rPr>
          <w:color w:val="FF0000"/>
          <w:sz w:val="28"/>
          <w:szCs w:val="28"/>
        </w:rPr>
      </w:pPr>
      <w:r w:rsidRPr="004133FB">
        <w:rPr>
          <w:color w:val="FF0000"/>
          <w:sz w:val="28"/>
          <w:szCs w:val="28"/>
        </w:rPr>
        <w:t>Substitute numbers into formula and calculate.</w:t>
      </w:r>
    </w:p>
    <w:tbl>
      <w:tblPr>
        <w:tblW w:w="0" w:type="auto"/>
        <w:tblInd w:w="-65" w:type="dxa"/>
        <w:tblCellMar>
          <w:top w:w="115" w:type="dxa"/>
          <w:left w:w="115" w:type="dxa"/>
          <w:bottom w:w="115" w:type="dxa"/>
          <w:right w:w="115" w:type="dxa"/>
        </w:tblCellMar>
        <w:tblLook w:val="00A0" w:firstRow="1" w:lastRow="0" w:firstColumn="1" w:lastColumn="0" w:noHBand="0" w:noVBand="0"/>
      </w:tblPr>
      <w:tblGrid>
        <w:gridCol w:w="1037"/>
        <w:gridCol w:w="8388"/>
      </w:tblGrid>
      <w:tr w:rsidR="003D412B" w:rsidRPr="00F62898" w14:paraId="13D52888" w14:textId="77777777" w:rsidTr="00C4446C">
        <w:trPr>
          <w:cantSplit/>
        </w:trPr>
        <w:tc>
          <w:tcPr>
            <w:tcW w:w="1037" w:type="dxa"/>
          </w:tcPr>
          <w:p w14:paraId="586DC044" w14:textId="77777777" w:rsidR="003D412B" w:rsidRPr="00F62898" w:rsidRDefault="003D412B" w:rsidP="00C4446C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F62898">
              <w:rPr>
                <w:sz w:val="24"/>
                <w:szCs w:val="24"/>
              </w:rPr>
              <w:t>Solution</w:t>
            </w:r>
          </w:p>
        </w:tc>
        <w:tc>
          <w:tcPr>
            <w:tcW w:w="8618" w:type="dxa"/>
          </w:tcPr>
          <w:p w14:paraId="0575CD9E" w14:textId="77777777" w:rsidR="003D412B" w:rsidRPr="00F62898" w:rsidRDefault="003D412B" w:rsidP="00C4446C">
            <w:pPr>
              <w:spacing w:after="0" w:line="240" w:lineRule="auto"/>
              <w:rPr>
                <w:sz w:val="24"/>
                <w:szCs w:val="24"/>
              </w:rPr>
            </w:pPr>
            <w:r w:rsidRPr="00F62898">
              <w:rPr>
                <w:sz w:val="24"/>
                <w:szCs w:val="24"/>
              </w:rPr>
              <w:t xml:space="preserve">(a) </w:t>
            </w:r>
            <w:r w:rsidRPr="00041FA8">
              <w:rPr>
                <w:position w:val="-10"/>
                <w:sz w:val="24"/>
                <w:szCs w:val="24"/>
              </w:rPr>
              <w:object w:dxaOrig="6720" w:dyaOrig="360" w14:anchorId="1629C8CB">
                <v:shape id="_x0000_i1059" type="#_x0000_t75" style="width:336.5pt;height:17pt" o:ole="">
                  <v:imagedata r:id="rId19" o:title=""/>
                </v:shape>
                <o:OLEObject Type="Embed" ProgID="Equation.3" ShapeID="_x0000_i1059" DrawAspect="Content" ObjectID="_1726151980" r:id="rId20"/>
              </w:object>
            </w:r>
          </w:p>
          <w:p w14:paraId="135DE2DE" w14:textId="77777777" w:rsidR="003D412B" w:rsidRPr="00F62898" w:rsidRDefault="003D412B" w:rsidP="00C4446C">
            <w:pPr>
              <w:spacing w:after="0" w:line="240" w:lineRule="auto"/>
              <w:rPr>
                <w:sz w:val="24"/>
                <w:szCs w:val="24"/>
              </w:rPr>
            </w:pPr>
            <w:r w:rsidRPr="00F62898">
              <w:rPr>
                <w:sz w:val="24"/>
                <w:szCs w:val="24"/>
              </w:rPr>
              <w:t xml:space="preserve">(b) </w:t>
            </w:r>
            <w:r w:rsidRPr="00041FA8">
              <w:rPr>
                <w:position w:val="-30"/>
                <w:sz w:val="24"/>
                <w:szCs w:val="24"/>
              </w:rPr>
              <w:object w:dxaOrig="4000" w:dyaOrig="720" w14:anchorId="5C08CB57">
                <v:shape id="_x0000_i1060" type="#_x0000_t75" style="width:197pt;height:37pt" o:ole="">
                  <v:imagedata r:id="rId21" o:title=""/>
                </v:shape>
                <o:OLEObject Type="Embed" ProgID="Equation.DSMT4" ShapeID="_x0000_i1060" DrawAspect="Content" ObjectID="_1726151981" r:id="rId22"/>
              </w:object>
            </w:r>
          </w:p>
        </w:tc>
      </w:tr>
    </w:tbl>
    <w:p w14:paraId="42C0C0DC" w14:textId="67E47BA2" w:rsidR="003752C0" w:rsidRDefault="00AF7021">
      <w:r>
        <w:t xml:space="preserve">We assume that </w:t>
      </w:r>
      <w:r w:rsidR="004A1A11">
        <w:t xml:space="preserve">average </w:t>
      </w:r>
      <w:r>
        <w:t>daily food intake of a person is 1.2 x 10</w:t>
      </w:r>
      <w:r>
        <w:rPr>
          <w:vertAlign w:val="superscript"/>
        </w:rPr>
        <w:t>7</w:t>
      </w:r>
      <w:r>
        <w:t xml:space="preserve"> J. </w:t>
      </w:r>
      <w:r w:rsidR="003752C0">
        <w:br w:type="page"/>
      </w:r>
    </w:p>
    <w:p w14:paraId="2088EED6" w14:textId="10BC0380" w:rsidR="003752C0" w:rsidRDefault="003752C0">
      <w:r>
        <w:lastRenderedPageBreak/>
        <w:t># 38</w:t>
      </w:r>
    </w:p>
    <w:p w14:paraId="17DF0677" w14:textId="38E3F878" w:rsidR="00A4647B" w:rsidRDefault="00A4647B" w:rsidP="00A4647B">
      <w:pPr>
        <w:pStyle w:val="ListParagraph"/>
        <w:numPr>
          <w:ilvl w:val="0"/>
          <w:numId w:val="2"/>
        </w:numPr>
        <w:rPr>
          <w:i/>
          <w:sz w:val="24"/>
          <w:szCs w:val="24"/>
        </w:rPr>
      </w:pPr>
      <w:r w:rsidRPr="00A4647B">
        <w:rPr>
          <w:i/>
          <w:sz w:val="24"/>
          <w:szCs w:val="24"/>
        </w:rPr>
        <w:t xml:space="preserve">How long will it take an 850-kg car with a useful power </w:t>
      </w:r>
      <w:r w:rsidRPr="00A4647B">
        <w:rPr>
          <w:i/>
          <w:spacing w:val="-5"/>
          <w:sz w:val="24"/>
          <w:szCs w:val="24"/>
        </w:rPr>
        <w:t>output of 40.0 hp (1 hp</w:t>
      </w:r>
      <w:r w:rsidRPr="00A4647B">
        <w:rPr>
          <w:i/>
          <w:sz w:val="24"/>
          <w:szCs w:val="24"/>
        </w:rPr>
        <w:t xml:space="preserve"> = </w:t>
      </w:r>
      <w:r w:rsidRPr="00A4647B">
        <w:rPr>
          <w:i/>
          <w:spacing w:val="-5"/>
          <w:sz w:val="24"/>
          <w:szCs w:val="24"/>
        </w:rPr>
        <w:t xml:space="preserve">746 W) to reach a speed of 15.0 </w:t>
      </w:r>
      <w:r w:rsidRPr="00A4647B">
        <w:rPr>
          <w:i/>
          <w:spacing w:val="20"/>
          <w:sz w:val="24"/>
          <w:szCs w:val="24"/>
        </w:rPr>
        <w:t>m</w:t>
      </w:r>
      <w:r w:rsidRPr="00A4647B">
        <w:rPr>
          <w:i/>
          <w:sz w:val="24"/>
          <w:szCs w:val="24"/>
        </w:rPr>
        <w:t>/s, neglecting friction? (b) How long will this acceleration take if the car also climbs a 3.00</w:t>
      </w:r>
      <w:r w:rsidRPr="00A4647B" w:rsidDel="007D0E10">
        <w:rPr>
          <w:i/>
          <w:sz w:val="24"/>
          <w:szCs w:val="24"/>
        </w:rPr>
        <w:t>-</w:t>
      </w:r>
      <w:r w:rsidRPr="00A4647B">
        <w:rPr>
          <w:i/>
          <w:sz w:val="24"/>
          <w:szCs w:val="24"/>
        </w:rPr>
        <w:t>m</w:t>
      </w:r>
      <w:r w:rsidRPr="00A4647B" w:rsidDel="007D0E10">
        <w:rPr>
          <w:i/>
          <w:sz w:val="24"/>
          <w:szCs w:val="24"/>
        </w:rPr>
        <w:t>-</w:t>
      </w:r>
      <w:r w:rsidRPr="00A4647B">
        <w:rPr>
          <w:i/>
          <w:sz w:val="24"/>
          <w:szCs w:val="24"/>
        </w:rPr>
        <w:t>high hill in the process?</w:t>
      </w:r>
    </w:p>
    <w:p w14:paraId="1CBFE831" w14:textId="4644E963" w:rsidR="00A4647B" w:rsidRDefault="00A4647B" w:rsidP="00A4647B">
      <w:pPr>
        <w:rPr>
          <w:iCs/>
          <w:sz w:val="24"/>
          <w:szCs w:val="24"/>
        </w:rPr>
      </w:pPr>
    </w:p>
    <w:p w14:paraId="7C5722F6" w14:textId="77777777" w:rsidR="006E5A02" w:rsidRDefault="006E5A02" w:rsidP="006E5A02">
      <w:pPr>
        <w:pStyle w:val="Heading1"/>
      </w:pPr>
      <w:r>
        <w:t>Step 1</w:t>
      </w:r>
    </w:p>
    <w:p w14:paraId="35E536AC" w14:textId="77777777" w:rsidR="006E5A02" w:rsidRPr="004133FB" w:rsidRDefault="006E5A02" w:rsidP="006E5A02">
      <w:pPr>
        <w:rPr>
          <w:iCs/>
          <w:color w:val="FF0000"/>
          <w:sz w:val="28"/>
          <w:szCs w:val="28"/>
        </w:rPr>
      </w:pPr>
      <w:r w:rsidRPr="004133FB">
        <w:rPr>
          <w:iCs/>
          <w:color w:val="FF0000"/>
          <w:sz w:val="28"/>
          <w:szCs w:val="28"/>
        </w:rPr>
        <w:t>Read the problem again and highlight main information: what is known and what is unknown.</w:t>
      </w:r>
    </w:p>
    <w:p w14:paraId="356F2F57" w14:textId="77777777" w:rsidR="006E5A02" w:rsidRPr="004133FB" w:rsidRDefault="006E5A02" w:rsidP="006E5A02">
      <w:pPr>
        <w:rPr>
          <w:iCs/>
          <w:color w:val="FF0000"/>
          <w:sz w:val="28"/>
          <w:szCs w:val="28"/>
        </w:rPr>
      </w:pPr>
      <w:r w:rsidRPr="004133FB">
        <w:rPr>
          <w:iCs/>
          <w:color w:val="FF0000"/>
          <w:sz w:val="28"/>
          <w:szCs w:val="28"/>
        </w:rPr>
        <w:t>Check that all quantities have SI units of measurements.</w:t>
      </w:r>
    </w:p>
    <w:p w14:paraId="5CBA4298" w14:textId="0577E1B1" w:rsidR="00A4647B" w:rsidRPr="00A4647B" w:rsidRDefault="006E5A02" w:rsidP="006E5A02">
      <w:pPr>
        <w:rPr>
          <w:iCs/>
          <w:sz w:val="24"/>
          <w:szCs w:val="24"/>
        </w:rPr>
      </w:pPr>
      <w:r w:rsidRPr="004133FB">
        <w:rPr>
          <w:iCs/>
          <w:color w:val="FF0000"/>
          <w:sz w:val="28"/>
          <w:szCs w:val="28"/>
        </w:rPr>
        <w:t>If not, convert to SI units before calculations.</w:t>
      </w:r>
    </w:p>
    <w:p w14:paraId="4460F7AE" w14:textId="01168337" w:rsidR="00A4647B" w:rsidRPr="0026565E" w:rsidRDefault="00A4647B" w:rsidP="0026565E">
      <w:pPr>
        <w:pStyle w:val="ListParagraph"/>
        <w:numPr>
          <w:ilvl w:val="0"/>
          <w:numId w:val="3"/>
        </w:numPr>
        <w:rPr>
          <w:i/>
          <w:sz w:val="24"/>
          <w:szCs w:val="24"/>
        </w:rPr>
      </w:pPr>
      <w:r w:rsidRPr="0026565E">
        <w:rPr>
          <w:i/>
          <w:sz w:val="24"/>
          <w:szCs w:val="24"/>
        </w:rPr>
        <w:t xml:space="preserve">How long will it take an </w:t>
      </w:r>
      <w:r w:rsidRPr="0026565E">
        <w:rPr>
          <w:i/>
          <w:sz w:val="24"/>
          <w:szCs w:val="24"/>
          <w:highlight w:val="yellow"/>
        </w:rPr>
        <w:t>850-kg</w:t>
      </w:r>
      <w:r w:rsidRPr="0026565E">
        <w:rPr>
          <w:i/>
          <w:sz w:val="24"/>
          <w:szCs w:val="24"/>
        </w:rPr>
        <w:t xml:space="preserve"> car with a useful </w:t>
      </w:r>
      <w:r w:rsidRPr="0026565E">
        <w:rPr>
          <w:i/>
          <w:sz w:val="24"/>
          <w:szCs w:val="24"/>
          <w:highlight w:val="yellow"/>
        </w:rPr>
        <w:t>power</w:t>
      </w:r>
      <w:r w:rsidRPr="0026565E">
        <w:rPr>
          <w:i/>
          <w:sz w:val="24"/>
          <w:szCs w:val="24"/>
        </w:rPr>
        <w:t xml:space="preserve"> </w:t>
      </w:r>
      <w:r w:rsidRPr="0026565E">
        <w:rPr>
          <w:i/>
          <w:spacing w:val="-5"/>
          <w:sz w:val="24"/>
          <w:szCs w:val="24"/>
        </w:rPr>
        <w:t xml:space="preserve">output of </w:t>
      </w:r>
      <w:r w:rsidRPr="0026565E">
        <w:rPr>
          <w:i/>
          <w:spacing w:val="-5"/>
          <w:sz w:val="24"/>
          <w:szCs w:val="24"/>
          <w:highlight w:val="yellow"/>
        </w:rPr>
        <w:t>40.0 hp</w:t>
      </w:r>
      <w:r w:rsidRPr="0026565E">
        <w:rPr>
          <w:i/>
          <w:spacing w:val="-5"/>
          <w:sz w:val="24"/>
          <w:szCs w:val="24"/>
        </w:rPr>
        <w:t xml:space="preserve"> (1 hp</w:t>
      </w:r>
      <w:r w:rsidRPr="0026565E">
        <w:rPr>
          <w:i/>
          <w:sz w:val="24"/>
          <w:szCs w:val="24"/>
        </w:rPr>
        <w:t xml:space="preserve"> = </w:t>
      </w:r>
      <w:r w:rsidRPr="0026565E">
        <w:rPr>
          <w:i/>
          <w:spacing w:val="-5"/>
          <w:sz w:val="24"/>
          <w:szCs w:val="24"/>
        </w:rPr>
        <w:t xml:space="preserve">746 W) to reach a </w:t>
      </w:r>
      <w:r w:rsidRPr="0026565E">
        <w:rPr>
          <w:i/>
          <w:spacing w:val="-5"/>
          <w:sz w:val="24"/>
          <w:szCs w:val="24"/>
          <w:highlight w:val="yellow"/>
        </w:rPr>
        <w:t xml:space="preserve">speed of 15.0 </w:t>
      </w:r>
      <w:r w:rsidRPr="0026565E">
        <w:rPr>
          <w:i/>
          <w:spacing w:val="20"/>
          <w:sz w:val="24"/>
          <w:szCs w:val="24"/>
          <w:highlight w:val="yellow"/>
        </w:rPr>
        <w:t>m</w:t>
      </w:r>
      <w:r w:rsidRPr="0026565E">
        <w:rPr>
          <w:i/>
          <w:sz w:val="24"/>
          <w:szCs w:val="24"/>
          <w:highlight w:val="yellow"/>
        </w:rPr>
        <w:t>/s</w:t>
      </w:r>
      <w:r w:rsidRPr="0026565E">
        <w:rPr>
          <w:i/>
          <w:sz w:val="24"/>
          <w:szCs w:val="24"/>
        </w:rPr>
        <w:t xml:space="preserve">, </w:t>
      </w:r>
      <w:r w:rsidRPr="0026565E">
        <w:rPr>
          <w:i/>
          <w:sz w:val="24"/>
          <w:szCs w:val="24"/>
          <w:highlight w:val="yellow"/>
        </w:rPr>
        <w:t>neglecting friction</w:t>
      </w:r>
      <w:r w:rsidRPr="0026565E">
        <w:rPr>
          <w:i/>
          <w:sz w:val="24"/>
          <w:szCs w:val="24"/>
        </w:rPr>
        <w:t xml:space="preserve">? </w:t>
      </w:r>
    </w:p>
    <w:p w14:paraId="27DDBFDF" w14:textId="14441E3D" w:rsidR="0026565E" w:rsidRDefault="0026565E" w:rsidP="0026565E">
      <w:pPr>
        <w:ind w:left="360"/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Known: mass of the car, power of the car, speed of the </w:t>
      </w:r>
      <w:proofErr w:type="gramStart"/>
      <w:r>
        <w:rPr>
          <w:iCs/>
          <w:sz w:val="24"/>
          <w:szCs w:val="24"/>
        </w:rPr>
        <w:t>car;</w:t>
      </w:r>
      <w:proofErr w:type="gramEnd"/>
    </w:p>
    <w:p w14:paraId="1448CA01" w14:textId="1F239BBA" w:rsidR="0026565E" w:rsidRDefault="0026565E" w:rsidP="0026565E">
      <w:pPr>
        <w:ind w:left="360"/>
        <w:rPr>
          <w:iCs/>
          <w:sz w:val="24"/>
          <w:szCs w:val="24"/>
        </w:rPr>
      </w:pPr>
      <w:r>
        <w:rPr>
          <w:iCs/>
          <w:sz w:val="24"/>
          <w:szCs w:val="24"/>
        </w:rPr>
        <w:t>Force of friction is zero.</w:t>
      </w:r>
    </w:p>
    <w:p w14:paraId="04950493" w14:textId="0E7E5E39" w:rsidR="0026565E" w:rsidRDefault="0026565E" w:rsidP="0026565E">
      <w:pPr>
        <w:ind w:left="360"/>
        <w:rPr>
          <w:iCs/>
          <w:sz w:val="24"/>
          <w:szCs w:val="24"/>
        </w:rPr>
      </w:pPr>
      <w:r>
        <w:rPr>
          <w:iCs/>
          <w:sz w:val="24"/>
          <w:szCs w:val="24"/>
        </w:rPr>
        <w:t>Unknown: time</w:t>
      </w:r>
    </w:p>
    <w:p w14:paraId="20F16C5A" w14:textId="373C6826" w:rsidR="0026565E" w:rsidRDefault="0026565E" w:rsidP="0026565E">
      <w:pPr>
        <w:ind w:left="360"/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Note: All quantities are in SI units but power. We need to convert hp into W. </w:t>
      </w:r>
    </w:p>
    <w:p w14:paraId="237450F3" w14:textId="490CA0C3" w:rsidR="0026565E" w:rsidRPr="0026565E" w:rsidRDefault="0026565E" w:rsidP="0026565E">
      <w:pPr>
        <w:ind w:left="360"/>
        <w:rPr>
          <w:iCs/>
          <w:sz w:val="24"/>
          <w:szCs w:val="24"/>
        </w:rPr>
      </w:pPr>
      <w:r>
        <w:rPr>
          <w:iCs/>
          <w:sz w:val="24"/>
          <w:szCs w:val="24"/>
        </w:rPr>
        <w:t>Power = 40.0 hp x 746 W/hp = 29,840 W.</w:t>
      </w:r>
    </w:p>
    <w:p w14:paraId="0384547D" w14:textId="00C113FA" w:rsidR="00A4647B" w:rsidRDefault="00A4647B" w:rsidP="00A4647B">
      <w:pPr>
        <w:rPr>
          <w:i/>
          <w:sz w:val="24"/>
          <w:szCs w:val="24"/>
        </w:rPr>
      </w:pPr>
      <w:r w:rsidRPr="00F62898">
        <w:rPr>
          <w:i/>
          <w:sz w:val="24"/>
          <w:szCs w:val="24"/>
        </w:rPr>
        <w:t>(b) How long will this acceleration take if the car also climbs a 3.00</w:t>
      </w:r>
      <w:r w:rsidRPr="00F62898" w:rsidDel="007D0E10">
        <w:rPr>
          <w:i/>
          <w:sz w:val="24"/>
          <w:szCs w:val="24"/>
        </w:rPr>
        <w:t>-</w:t>
      </w:r>
      <w:r w:rsidRPr="00F62898">
        <w:rPr>
          <w:i/>
          <w:sz w:val="24"/>
          <w:szCs w:val="24"/>
        </w:rPr>
        <w:t>m</w:t>
      </w:r>
      <w:r w:rsidRPr="00F62898" w:rsidDel="007D0E10">
        <w:rPr>
          <w:i/>
          <w:sz w:val="24"/>
          <w:szCs w:val="24"/>
        </w:rPr>
        <w:t>-</w:t>
      </w:r>
      <w:r w:rsidRPr="00F62898">
        <w:rPr>
          <w:i/>
          <w:sz w:val="24"/>
          <w:szCs w:val="24"/>
        </w:rPr>
        <w:t>high hill in the process?</w:t>
      </w:r>
    </w:p>
    <w:p w14:paraId="0700B0CF" w14:textId="48150AF9" w:rsidR="004E0703" w:rsidRDefault="004E0703" w:rsidP="004E0703">
      <w:pPr>
        <w:ind w:left="360"/>
        <w:rPr>
          <w:iCs/>
          <w:sz w:val="24"/>
          <w:szCs w:val="24"/>
        </w:rPr>
      </w:pPr>
      <w:r>
        <w:rPr>
          <w:iCs/>
          <w:sz w:val="24"/>
          <w:szCs w:val="24"/>
        </w:rPr>
        <w:t>Known: mass of the car, power of the car, speed of the car</w:t>
      </w:r>
      <w:r>
        <w:rPr>
          <w:iCs/>
          <w:sz w:val="24"/>
          <w:szCs w:val="24"/>
        </w:rPr>
        <w:t xml:space="preserve">, the </w:t>
      </w:r>
      <w:proofErr w:type="gramStart"/>
      <w:r>
        <w:rPr>
          <w:iCs/>
          <w:sz w:val="24"/>
          <w:szCs w:val="24"/>
        </w:rPr>
        <w:t>height</w:t>
      </w:r>
      <w:r>
        <w:rPr>
          <w:iCs/>
          <w:sz w:val="24"/>
          <w:szCs w:val="24"/>
        </w:rPr>
        <w:t>;</w:t>
      </w:r>
      <w:proofErr w:type="gramEnd"/>
    </w:p>
    <w:p w14:paraId="408BA54E" w14:textId="77777777" w:rsidR="004E0703" w:rsidRDefault="004E0703" w:rsidP="004E0703">
      <w:pPr>
        <w:ind w:left="360"/>
        <w:rPr>
          <w:iCs/>
          <w:sz w:val="24"/>
          <w:szCs w:val="24"/>
        </w:rPr>
      </w:pPr>
      <w:r>
        <w:rPr>
          <w:iCs/>
          <w:sz w:val="24"/>
          <w:szCs w:val="24"/>
        </w:rPr>
        <w:t>Force of friction is zero.</w:t>
      </w:r>
    </w:p>
    <w:p w14:paraId="48516C57" w14:textId="77777777" w:rsidR="004E0703" w:rsidRDefault="004E0703" w:rsidP="004E0703">
      <w:pPr>
        <w:ind w:left="360"/>
        <w:rPr>
          <w:iCs/>
          <w:sz w:val="24"/>
          <w:szCs w:val="24"/>
        </w:rPr>
      </w:pPr>
      <w:r>
        <w:rPr>
          <w:iCs/>
          <w:sz w:val="24"/>
          <w:szCs w:val="24"/>
        </w:rPr>
        <w:t>Unknown: time</w:t>
      </w:r>
    </w:p>
    <w:p w14:paraId="76B6189F" w14:textId="77777777" w:rsidR="004E0703" w:rsidRDefault="004E0703" w:rsidP="004E0703">
      <w:pPr>
        <w:ind w:left="360"/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Note: All quantities are in SI units but power. We need to convert hp into W. </w:t>
      </w:r>
    </w:p>
    <w:p w14:paraId="42DB95DB" w14:textId="77777777" w:rsidR="004E0703" w:rsidRPr="0026565E" w:rsidRDefault="004E0703" w:rsidP="004E0703">
      <w:pPr>
        <w:ind w:left="360"/>
        <w:rPr>
          <w:iCs/>
          <w:sz w:val="24"/>
          <w:szCs w:val="24"/>
        </w:rPr>
      </w:pPr>
      <w:r>
        <w:rPr>
          <w:iCs/>
          <w:sz w:val="24"/>
          <w:szCs w:val="24"/>
        </w:rPr>
        <w:t>Power = 40.0 hp x 746 W/hp = 29,840 W.</w:t>
      </w:r>
    </w:p>
    <w:p w14:paraId="0C6FDECE" w14:textId="77777777" w:rsidR="00AF6EB6" w:rsidRDefault="00AF6EB6" w:rsidP="00AF6EB6">
      <w:pPr>
        <w:pStyle w:val="Heading1"/>
      </w:pPr>
      <w:r>
        <w:t>Step 2</w:t>
      </w:r>
    </w:p>
    <w:p w14:paraId="3AC339A9" w14:textId="77777777" w:rsidR="00AF6EB6" w:rsidRPr="004133FB" w:rsidRDefault="00AF6EB6" w:rsidP="00AF6EB6">
      <w:pPr>
        <w:rPr>
          <w:color w:val="FF0000"/>
          <w:sz w:val="28"/>
          <w:szCs w:val="28"/>
        </w:rPr>
      </w:pPr>
      <w:r w:rsidRPr="004133FB">
        <w:rPr>
          <w:color w:val="FF0000"/>
          <w:sz w:val="28"/>
          <w:szCs w:val="28"/>
        </w:rPr>
        <w:t>Think about what formula to use.</w:t>
      </w:r>
    </w:p>
    <w:p w14:paraId="0A2811C0" w14:textId="34285A3A" w:rsidR="006E5A02" w:rsidRPr="00345DD6" w:rsidRDefault="00074208" w:rsidP="00345DD6">
      <w:pPr>
        <w:pStyle w:val="ListParagraph"/>
        <w:numPr>
          <w:ilvl w:val="0"/>
          <w:numId w:val="4"/>
        </w:numPr>
        <w:rPr>
          <w:iCs/>
          <w:sz w:val="28"/>
          <w:szCs w:val="28"/>
        </w:rPr>
      </w:pPr>
      <w:proofErr w:type="gramStart"/>
      <w:r w:rsidRPr="00345DD6">
        <w:rPr>
          <w:iCs/>
          <w:sz w:val="28"/>
          <w:szCs w:val="28"/>
        </w:rPr>
        <w:t>By definition, power</w:t>
      </w:r>
      <w:proofErr w:type="gramEnd"/>
      <w:r w:rsidRPr="00345DD6">
        <w:rPr>
          <w:iCs/>
          <w:sz w:val="28"/>
          <w:szCs w:val="28"/>
        </w:rPr>
        <w:t xml:space="preserve"> is </w:t>
      </w:r>
    </w:p>
    <w:p w14:paraId="64D5AB93" w14:textId="77777777" w:rsidR="00074208" w:rsidRPr="0047188D" w:rsidRDefault="00074208" w:rsidP="00074208">
      <w:pPr>
        <w:rPr>
          <w:rFonts w:eastAsiaTheme="minorEastAsia"/>
          <w:sz w:val="24"/>
          <w:szCs w:val="24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</w:rPr>
            <m:t xml:space="preserve">P= 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W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t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,</m:t>
          </m:r>
        </m:oMath>
      </m:oMathPara>
    </w:p>
    <w:p w14:paraId="742403D6" w14:textId="77777777" w:rsidR="00074208" w:rsidRDefault="00074208" w:rsidP="00074208">
      <w:pPr>
        <w:rPr>
          <w:rFonts w:eastAsiaTheme="minorEastAsi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w:lastRenderedPageBreak/>
          <m:t>P</m:t>
        </m:r>
      </m:oMath>
      <w:r>
        <w:rPr>
          <w:rFonts w:eastAsiaTheme="minorEastAsia"/>
          <w:sz w:val="24"/>
          <w:szCs w:val="24"/>
        </w:rPr>
        <w:t xml:space="preserve"> is power, SI unit is watt (W; 1 W = 1 J/s)</w:t>
      </w:r>
    </w:p>
    <w:p w14:paraId="24B415FD" w14:textId="77777777" w:rsidR="00074208" w:rsidRDefault="00074208" w:rsidP="00074208">
      <w:pPr>
        <w:rPr>
          <w:rFonts w:eastAsiaTheme="minorEastAsi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W</m:t>
        </m:r>
      </m:oMath>
      <w:r>
        <w:rPr>
          <w:rFonts w:eastAsiaTheme="minorEastAsia"/>
          <w:sz w:val="24"/>
          <w:szCs w:val="24"/>
        </w:rPr>
        <w:t xml:space="preserve"> is work, in Joules (J)</w:t>
      </w:r>
    </w:p>
    <w:p w14:paraId="2BBC5E75" w14:textId="77777777" w:rsidR="00074208" w:rsidRDefault="00074208" w:rsidP="00074208">
      <w:pPr>
        <w:rPr>
          <w:rFonts w:eastAsiaTheme="minorEastAsi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t</m:t>
        </m:r>
      </m:oMath>
      <w:r>
        <w:rPr>
          <w:rFonts w:eastAsiaTheme="minorEastAsia"/>
          <w:sz w:val="24"/>
          <w:szCs w:val="24"/>
        </w:rPr>
        <w:t xml:space="preserve"> is time, in seconds (s)</w:t>
      </w:r>
    </w:p>
    <w:p w14:paraId="205C8D89" w14:textId="59449F28" w:rsidR="00074208" w:rsidRDefault="00876CB9" w:rsidP="00A4647B">
      <w:pPr>
        <w:rPr>
          <w:rFonts w:eastAsiaTheme="minorEastAsia"/>
          <w:iCs/>
          <w:sz w:val="24"/>
          <w:szCs w:val="24"/>
        </w:rPr>
      </w:pPr>
      <w:r>
        <w:rPr>
          <w:iCs/>
          <w:sz w:val="24"/>
          <w:szCs w:val="24"/>
        </w:rPr>
        <w:t xml:space="preserve">Let’s rearrange this formula for time, </w:t>
      </w:r>
      <m:oMath>
        <m:r>
          <w:rPr>
            <w:rFonts w:ascii="Cambria Math" w:hAnsi="Cambria Math"/>
            <w:sz w:val="24"/>
            <w:szCs w:val="24"/>
          </w:rPr>
          <m:t>t</m:t>
        </m:r>
      </m:oMath>
    </w:p>
    <w:p w14:paraId="389A9E85" w14:textId="4D9A7B17" w:rsidR="00876CB9" w:rsidRDefault="00A47A75" w:rsidP="00A47A75">
      <w:pPr>
        <w:jc w:val="center"/>
        <w:rPr>
          <w:rFonts w:eastAsiaTheme="minorEastAsia"/>
          <w:iCs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t=</m:t>
        </m:r>
        <m:f>
          <m:f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W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P</m:t>
            </m:r>
          </m:den>
        </m:f>
      </m:oMath>
      <w:r>
        <w:rPr>
          <w:rFonts w:eastAsiaTheme="minorEastAsia"/>
          <w:iCs/>
          <w:sz w:val="24"/>
          <w:szCs w:val="24"/>
        </w:rPr>
        <w:t>.</w:t>
      </w:r>
    </w:p>
    <w:p w14:paraId="3A710FBA" w14:textId="77777777" w:rsidR="00A47A75" w:rsidRPr="00AF6EB6" w:rsidRDefault="00A47A75" w:rsidP="00A47A75">
      <w:pPr>
        <w:rPr>
          <w:iCs/>
          <w:sz w:val="24"/>
          <w:szCs w:val="24"/>
        </w:rPr>
      </w:pPr>
    </w:p>
    <w:p w14:paraId="5D69C464" w14:textId="38A8EC32" w:rsidR="006E5A02" w:rsidRPr="00345DD6" w:rsidRDefault="00345DD6" w:rsidP="00345DD6">
      <w:pPr>
        <w:pStyle w:val="ListParagraph"/>
        <w:numPr>
          <w:ilvl w:val="0"/>
          <w:numId w:val="4"/>
        </w:numPr>
        <w:rPr>
          <w:iCs/>
          <w:sz w:val="24"/>
          <w:szCs w:val="24"/>
        </w:rPr>
      </w:pPr>
      <w:r w:rsidRPr="00345DD6">
        <w:rPr>
          <w:iCs/>
          <w:sz w:val="24"/>
          <w:szCs w:val="24"/>
        </w:rPr>
        <w:t>Let’s recall Work-Energy theorem</w:t>
      </w:r>
    </w:p>
    <w:p w14:paraId="3F6F7440" w14:textId="15404BF4" w:rsidR="00345DD6" w:rsidRDefault="00345DD6" w:rsidP="00345DD6">
      <w:pPr>
        <w:pStyle w:val="ListParagraph"/>
        <w:jc w:val="center"/>
        <w:rPr>
          <w:rFonts w:eastAsiaTheme="minorEastAsi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 xml:space="preserve">W= 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m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v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m</m:t>
        </m:r>
        <m:sSubSup>
          <m:sSub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sub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bSup>
      </m:oMath>
      <w:r w:rsidRPr="00345DD6">
        <w:rPr>
          <w:rFonts w:eastAsiaTheme="minorEastAsia"/>
          <w:sz w:val="24"/>
          <w:szCs w:val="24"/>
        </w:rPr>
        <w:t>,</w:t>
      </w:r>
    </w:p>
    <w:p w14:paraId="5EAE7C12" w14:textId="77777777" w:rsidR="00345DD6" w:rsidRPr="00345DD6" w:rsidRDefault="00345DD6" w:rsidP="00345DD6">
      <w:pPr>
        <w:pStyle w:val="ListParagraph"/>
        <w:jc w:val="center"/>
        <w:rPr>
          <w:rFonts w:eastAsiaTheme="minorEastAsia"/>
          <w:sz w:val="24"/>
          <w:szCs w:val="24"/>
        </w:rPr>
      </w:pPr>
    </w:p>
    <w:p w14:paraId="31CB92D8" w14:textId="77777777" w:rsidR="00345DD6" w:rsidRPr="00345DD6" w:rsidRDefault="00345DD6" w:rsidP="00345DD6">
      <w:pPr>
        <w:ind w:left="360"/>
        <w:rPr>
          <w:rFonts w:eastAsiaTheme="minorEastAsi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W</m:t>
        </m:r>
      </m:oMath>
      <w:r w:rsidRPr="00345DD6">
        <w:rPr>
          <w:rFonts w:eastAsiaTheme="minorEastAsia"/>
          <w:sz w:val="24"/>
          <w:szCs w:val="24"/>
        </w:rPr>
        <w:t xml:space="preserve"> is work, SI unit is Joule (J)</w:t>
      </w:r>
    </w:p>
    <w:p w14:paraId="69CD28E8" w14:textId="77777777" w:rsidR="00345DD6" w:rsidRPr="00345DD6" w:rsidRDefault="00345DD6" w:rsidP="00345DD6">
      <w:pPr>
        <w:ind w:left="360"/>
        <w:rPr>
          <w:rFonts w:eastAsiaTheme="minorEastAsi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m</m:t>
        </m:r>
      </m:oMath>
      <w:r w:rsidRPr="00345DD6">
        <w:rPr>
          <w:rFonts w:eastAsiaTheme="minorEastAsia"/>
          <w:sz w:val="24"/>
          <w:szCs w:val="24"/>
        </w:rPr>
        <w:t xml:space="preserve"> is mass, SI unit is kilogram (kg)</w:t>
      </w:r>
    </w:p>
    <w:p w14:paraId="7EA72E36" w14:textId="77777777" w:rsidR="00345DD6" w:rsidRPr="00345DD6" w:rsidRDefault="00345DD6" w:rsidP="00345DD6">
      <w:pPr>
        <w:ind w:left="360"/>
        <w:rPr>
          <w:rFonts w:eastAsiaTheme="minorEastAsia"/>
          <w:sz w:val="24"/>
          <w:szCs w:val="24"/>
        </w:rPr>
      </w:pPr>
      <m:oMath>
        <m:r>
          <w:rPr>
            <w:rFonts w:ascii="Cambria Math" w:eastAsiaTheme="minorEastAsia" w:hAnsi="Cambria Math"/>
            <w:sz w:val="24"/>
            <w:szCs w:val="24"/>
          </w:rPr>
          <m:t>v</m:t>
        </m:r>
      </m:oMath>
      <w:r w:rsidRPr="00345DD6">
        <w:rPr>
          <w:rFonts w:eastAsiaTheme="minorEastAsia"/>
          <w:sz w:val="24"/>
          <w:szCs w:val="24"/>
        </w:rPr>
        <w:t xml:space="preserve"> is final speed, SI unit is meter per second (m/s)</w:t>
      </w:r>
    </w:p>
    <w:p w14:paraId="6EA4B6F7" w14:textId="77777777" w:rsidR="00345DD6" w:rsidRPr="00345DD6" w:rsidRDefault="00345DD6" w:rsidP="00345DD6">
      <w:pPr>
        <w:ind w:left="360"/>
        <w:rPr>
          <w:rFonts w:eastAsiaTheme="minorEastAsia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sub>
        </m:sSub>
      </m:oMath>
      <w:r w:rsidRPr="00345DD6">
        <w:rPr>
          <w:rFonts w:eastAsiaTheme="minorEastAsia"/>
          <w:sz w:val="24"/>
          <w:szCs w:val="24"/>
        </w:rPr>
        <w:t xml:space="preserve"> is initial speed, SI unit is meter per second (m/s)</w:t>
      </w:r>
    </w:p>
    <w:p w14:paraId="1193BD17" w14:textId="5D0958D9" w:rsidR="00345DD6" w:rsidRPr="00291135" w:rsidRDefault="002C2351" w:rsidP="00345DD6">
      <w:pPr>
        <w:rPr>
          <w:b/>
          <w:bCs/>
          <w:iCs/>
          <w:sz w:val="24"/>
          <w:szCs w:val="24"/>
        </w:rPr>
      </w:pPr>
      <w:r w:rsidRPr="00291135">
        <w:rPr>
          <w:b/>
          <w:bCs/>
          <w:iCs/>
          <w:sz w:val="24"/>
          <w:szCs w:val="24"/>
        </w:rPr>
        <w:t>This theorem will help us find work which we will then substitute into formula for time.</w:t>
      </w:r>
    </w:p>
    <w:p w14:paraId="4AA26BA7" w14:textId="5408B1F2" w:rsidR="002C2351" w:rsidRDefault="002C2351" w:rsidP="00345DD6">
      <w:pPr>
        <w:rPr>
          <w:iCs/>
          <w:sz w:val="24"/>
          <w:szCs w:val="24"/>
        </w:rPr>
      </w:pPr>
    </w:p>
    <w:p w14:paraId="2277A78B" w14:textId="77777777" w:rsidR="00346356" w:rsidRDefault="00346356" w:rsidP="00346356">
      <w:pPr>
        <w:pStyle w:val="Heading1"/>
      </w:pPr>
      <w:r>
        <w:t>Step 3</w:t>
      </w:r>
    </w:p>
    <w:p w14:paraId="636343D4" w14:textId="04B5C9DC" w:rsidR="00346356" w:rsidRDefault="00346356" w:rsidP="00346356">
      <w:pPr>
        <w:rPr>
          <w:color w:val="FF0000"/>
          <w:sz w:val="28"/>
          <w:szCs w:val="28"/>
        </w:rPr>
      </w:pPr>
      <w:r w:rsidRPr="004133FB">
        <w:rPr>
          <w:color w:val="FF0000"/>
          <w:sz w:val="28"/>
          <w:szCs w:val="28"/>
        </w:rPr>
        <w:t>Substitute numbers into formula and calculate.</w:t>
      </w:r>
    </w:p>
    <w:p w14:paraId="4D0DA7A1" w14:textId="433997B6" w:rsidR="009D1C15" w:rsidRDefault="009D1C15" w:rsidP="00346356">
      <w:pPr>
        <w:rPr>
          <w:sz w:val="28"/>
          <w:szCs w:val="28"/>
        </w:rPr>
      </w:pPr>
      <w:r>
        <w:rPr>
          <w:sz w:val="28"/>
          <w:szCs w:val="28"/>
        </w:rPr>
        <w:t>The initial speed of the care is zero. The final speed of the car is 15.0 m/s.</w:t>
      </w:r>
    </w:p>
    <w:p w14:paraId="137DECCC" w14:textId="5E05291F" w:rsidR="0042439E" w:rsidRDefault="0042439E" w:rsidP="00346356">
      <w:pPr>
        <w:rPr>
          <w:sz w:val="28"/>
          <w:szCs w:val="28"/>
        </w:rPr>
      </w:pPr>
      <w:r>
        <w:rPr>
          <w:sz w:val="28"/>
          <w:szCs w:val="28"/>
        </w:rPr>
        <w:t xml:space="preserve">So, work in this case is </w:t>
      </w:r>
    </w:p>
    <w:p w14:paraId="0707641B" w14:textId="406EC9F6" w:rsidR="0042439E" w:rsidRDefault="0042439E" w:rsidP="0042439E">
      <w:pPr>
        <w:jc w:val="center"/>
        <w:rPr>
          <w:rFonts w:eastAsiaTheme="minorEastAsia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W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m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>
        <w:rPr>
          <w:rFonts w:eastAsiaTheme="minorEastAsia"/>
          <w:sz w:val="28"/>
          <w:szCs w:val="28"/>
        </w:rPr>
        <w:t>,</w:t>
      </w:r>
    </w:p>
    <w:p w14:paraId="7546C861" w14:textId="37C6949D" w:rsidR="0042439E" w:rsidRDefault="0042439E" w:rsidP="0042439E">
      <w:pPr>
        <w:rPr>
          <w:rFonts w:eastAsiaTheme="minorEastAsia"/>
          <w:sz w:val="28"/>
          <w:szCs w:val="28"/>
        </w:rPr>
      </w:pPr>
      <m:oMath>
        <m:r>
          <w:rPr>
            <w:rFonts w:ascii="Cambria Math" w:eastAsiaTheme="minorEastAsia" w:hAnsi="Cambria Math"/>
            <w:sz w:val="28"/>
            <w:szCs w:val="28"/>
          </w:rPr>
          <m:t>v</m:t>
        </m:r>
      </m:oMath>
      <w:r>
        <w:rPr>
          <w:rFonts w:eastAsiaTheme="minorEastAsia"/>
          <w:sz w:val="28"/>
          <w:szCs w:val="28"/>
        </w:rPr>
        <w:t xml:space="preserve"> is final speed.</w:t>
      </w:r>
    </w:p>
    <w:p w14:paraId="58402865" w14:textId="305A90F8" w:rsidR="00433633" w:rsidRDefault="00433633" w:rsidP="0042439E">
      <w:pPr>
        <w:rPr>
          <w:rFonts w:eastAsiaTheme="minorEastAsia"/>
          <w:sz w:val="28"/>
          <w:szCs w:val="28"/>
        </w:rPr>
      </w:pPr>
    </w:p>
    <w:p w14:paraId="1D78519D" w14:textId="2BDFAD82" w:rsidR="00433633" w:rsidRDefault="00433633" w:rsidP="0042439E">
      <w:pPr>
        <w:rPr>
          <w:rFonts w:eastAsiaTheme="minorEastAsia"/>
          <w:sz w:val="28"/>
          <w:szCs w:val="28"/>
        </w:rPr>
      </w:pPr>
    </w:p>
    <w:tbl>
      <w:tblPr>
        <w:tblW w:w="0" w:type="auto"/>
        <w:tblInd w:w="-65" w:type="dxa"/>
        <w:tblCellMar>
          <w:top w:w="115" w:type="dxa"/>
          <w:left w:w="115" w:type="dxa"/>
          <w:bottom w:w="115" w:type="dxa"/>
          <w:right w:w="115" w:type="dxa"/>
        </w:tblCellMar>
        <w:tblLook w:val="00A0" w:firstRow="1" w:lastRow="0" w:firstColumn="1" w:lastColumn="0" w:noHBand="0" w:noVBand="0"/>
      </w:tblPr>
      <w:tblGrid>
        <w:gridCol w:w="1037"/>
        <w:gridCol w:w="8388"/>
      </w:tblGrid>
      <w:tr w:rsidR="00433633" w:rsidRPr="00F62898" w14:paraId="242A35E0" w14:textId="77777777" w:rsidTr="00C4446C">
        <w:trPr>
          <w:cantSplit/>
        </w:trPr>
        <w:tc>
          <w:tcPr>
            <w:tcW w:w="1037" w:type="dxa"/>
          </w:tcPr>
          <w:p w14:paraId="7A75132A" w14:textId="77777777" w:rsidR="00433633" w:rsidRPr="00F62898" w:rsidRDefault="00433633" w:rsidP="00C4446C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F62898">
              <w:rPr>
                <w:sz w:val="24"/>
                <w:szCs w:val="24"/>
              </w:rPr>
              <w:lastRenderedPageBreak/>
              <w:t>Solution</w:t>
            </w:r>
          </w:p>
        </w:tc>
        <w:tc>
          <w:tcPr>
            <w:tcW w:w="8388" w:type="dxa"/>
          </w:tcPr>
          <w:p w14:paraId="786D25CB" w14:textId="77777777" w:rsidR="00433633" w:rsidRDefault="00433633" w:rsidP="00C4446C">
            <w:pPr>
              <w:spacing w:after="0" w:line="240" w:lineRule="auto"/>
              <w:rPr>
                <w:sz w:val="24"/>
                <w:szCs w:val="24"/>
              </w:rPr>
            </w:pPr>
            <w:r w:rsidRPr="001C632B">
              <w:rPr>
                <w:position w:val="60"/>
                <w:sz w:val="24"/>
                <w:szCs w:val="24"/>
              </w:rPr>
              <w:t>(a)</w:t>
            </w:r>
            <w:r w:rsidRPr="00F62898">
              <w:rPr>
                <w:sz w:val="24"/>
                <w:szCs w:val="24"/>
              </w:rPr>
              <w:t xml:space="preserve"> </w:t>
            </w:r>
            <w:r w:rsidRPr="0065762E">
              <w:rPr>
                <w:position w:val="-102"/>
                <w:sz w:val="24"/>
                <w:szCs w:val="24"/>
              </w:rPr>
              <w:object w:dxaOrig="3580" w:dyaOrig="2079" w14:anchorId="66D8E0FB">
                <v:shape id="_x0000_i1045" type="#_x0000_t75" style="width:179pt;height:104pt" o:ole="">
                  <v:imagedata r:id="rId23" o:title=""/>
                </v:shape>
                <o:OLEObject Type="Embed" ProgID="Equation.3" ShapeID="_x0000_i1045" DrawAspect="Content" ObjectID="_1726151982" r:id="rId24"/>
              </w:object>
            </w:r>
          </w:p>
          <w:p w14:paraId="0E4FE08C" w14:textId="77777777" w:rsidR="00433633" w:rsidRDefault="00433633" w:rsidP="00C4446C">
            <w:pPr>
              <w:spacing w:after="0" w:line="240" w:lineRule="auto"/>
            </w:pPr>
          </w:p>
          <w:p w14:paraId="296621D1" w14:textId="77777777" w:rsidR="00433633" w:rsidRDefault="00433633" w:rsidP="00C4446C">
            <w:pPr>
              <w:spacing w:after="0" w:line="240" w:lineRule="auto"/>
            </w:pPr>
          </w:p>
          <w:p w14:paraId="4E2C294A" w14:textId="77777777" w:rsidR="00433633" w:rsidRPr="00433633" w:rsidRDefault="00433633" w:rsidP="00C4446C">
            <w:pPr>
              <w:spacing w:after="0" w:line="240" w:lineRule="auto"/>
              <w:rPr>
                <w:sz w:val="32"/>
                <w:szCs w:val="32"/>
              </w:rPr>
            </w:pPr>
            <w:r w:rsidRPr="00433633">
              <w:rPr>
                <w:sz w:val="28"/>
                <w:szCs w:val="28"/>
              </w:rPr>
              <w:t>Solution</w:t>
            </w:r>
          </w:p>
          <w:p w14:paraId="0F38D7F9" w14:textId="77777777" w:rsidR="00433633" w:rsidRPr="00433633" w:rsidRDefault="00433633" w:rsidP="00C4446C">
            <w:pPr>
              <w:rPr>
                <w:sz w:val="28"/>
                <w:szCs w:val="28"/>
              </w:rPr>
            </w:pPr>
            <w:r w:rsidRPr="00433633">
              <w:rPr>
                <w:sz w:val="28"/>
                <w:szCs w:val="28"/>
              </w:rPr>
              <w:t>In (b), we need to also consider the change in gravitational potential energy, because the height of the car changes.</w:t>
            </w:r>
          </w:p>
          <w:p w14:paraId="12C22801" w14:textId="77777777" w:rsidR="00433633" w:rsidRDefault="00433633" w:rsidP="00C4446C">
            <w:pPr>
              <w:spacing w:after="0" w:line="240" w:lineRule="auto"/>
              <w:rPr>
                <w:sz w:val="24"/>
                <w:szCs w:val="24"/>
              </w:rPr>
            </w:pPr>
          </w:p>
          <w:p w14:paraId="3D8558D9" w14:textId="77777777" w:rsidR="00433633" w:rsidRDefault="00433633" w:rsidP="00C4446C">
            <w:pPr>
              <w:rPr>
                <w:rFonts w:eastAsiaTheme="minorEastAsia"/>
                <w:color w:val="FF0000"/>
                <w:sz w:val="24"/>
                <w:szCs w:val="24"/>
              </w:rPr>
            </w:pPr>
            <w:r>
              <w:rPr>
                <w:rFonts w:eastAsiaTheme="minorEastAsia"/>
                <w:color w:val="FF0000"/>
                <w:sz w:val="24"/>
                <w:szCs w:val="24"/>
              </w:rPr>
              <w:t>Gravitational Potential Energy</w:t>
            </w:r>
          </w:p>
          <w:p w14:paraId="3FAE564C" w14:textId="77777777" w:rsidR="00433633" w:rsidRPr="00C86089" w:rsidRDefault="00433633" w:rsidP="00C4446C">
            <w:pPr>
              <w:jc w:val="center"/>
              <w:rPr>
                <w:rFonts w:eastAsiaTheme="minorEastAsia"/>
                <w:sz w:val="24"/>
                <w:szCs w:val="24"/>
              </w:rPr>
            </w:pP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>GPE=mgh</m:t>
              </m:r>
            </m:oMath>
            <w:r w:rsidRPr="00C86089">
              <w:rPr>
                <w:rFonts w:eastAsiaTheme="minorEastAsia"/>
                <w:sz w:val="24"/>
                <w:szCs w:val="24"/>
              </w:rPr>
              <w:t>,</w:t>
            </w:r>
          </w:p>
          <w:p w14:paraId="1E3176CE" w14:textId="77777777" w:rsidR="00433633" w:rsidRPr="00C86089" w:rsidRDefault="00433633" w:rsidP="00C4446C">
            <w:pPr>
              <w:rPr>
                <w:rFonts w:eastAsiaTheme="minorEastAsia"/>
                <w:sz w:val="24"/>
                <w:szCs w:val="24"/>
              </w:rPr>
            </w:pP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>GPE</m:t>
              </m:r>
            </m:oMath>
            <w:r w:rsidRPr="00C86089">
              <w:rPr>
                <w:rFonts w:eastAsiaTheme="minorEastAsia"/>
                <w:sz w:val="24"/>
                <w:szCs w:val="24"/>
              </w:rPr>
              <w:t xml:space="preserve"> is gravitational potential energy</w:t>
            </w:r>
          </w:p>
          <w:p w14:paraId="6AA78477" w14:textId="77777777" w:rsidR="00433633" w:rsidRPr="00C86089" w:rsidRDefault="00433633" w:rsidP="00C4446C">
            <w:pPr>
              <w:rPr>
                <w:rFonts w:eastAsiaTheme="minorEastAsia"/>
                <w:sz w:val="24"/>
                <w:szCs w:val="24"/>
              </w:rPr>
            </w:pP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>m</m:t>
              </m:r>
            </m:oMath>
            <w:r w:rsidRPr="00C86089">
              <w:rPr>
                <w:rFonts w:eastAsiaTheme="minorEastAsia"/>
                <w:sz w:val="24"/>
                <w:szCs w:val="24"/>
              </w:rPr>
              <w:t xml:space="preserve"> is mass</w:t>
            </w:r>
          </w:p>
          <w:p w14:paraId="3791BBF2" w14:textId="77777777" w:rsidR="00433633" w:rsidRDefault="00433633" w:rsidP="00C4446C">
            <w:pPr>
              <w:rPr>
                <w:rFonts w:eastAsiaTheme="minorEastAsia"/>
                <w:sz w:val="24"/>
                <w:szCs w:val="24"/>
              </w:rPr>
            </w:pP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>g</m:t>
              </m:r>
            </m:oMath>
            <w:r w:rsidRPr="00C86089">
              <w:rPr>
                <w:rFonts w:eastAsiaTheme="minorEastAsia"/>
                <w:sz w:val="24"/>
                <w:szCs w:val="24"/>
              </w:rPr>
              <w:t xml:space="preserve"> is acceleration due to gravity</w:t>
            </w:r>
          </w:p>
          <w:p w14:paraId="6CE41046" w14:textId="77777777" w:rsidR="00433633" w:rsidRDefault="00433633" w:rsidP="00C4446C">
            <w:pPr>
              <w:rPr>
                <w:rFonts w:eastAsiaTheme="minorEastAsia"/>
                <w:sz w:val="24"/>
                <w:szCs w:val="24"/>
              </w:rPr>
            </w:pP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>g=9.8 m/s</m:t>
              </m:r>
            </m:oMath>
            <w:r>
              <w:rPr>
                <w:rFonts w:eastAsiaTheme="minorEastAsia"/>
                <w:sz w:val="24"/>
                <w:szCs w:val="24"/>
              </w:rPr>
              <w:t xml:space="preserve"> on Earth</w:t>
            </w:r>
          </w:p>
          <w:p w14:paraId="045133B6" w14:textId="77777777" w:rsidR="00433633" w:rsidRDefault="00433633" w:rsidP="00C4446C">
            <w:pPr>
              <w:rPr>
                <w:rFonts w:eastAsiaTheme="minorEastAsia"/>
                <w:sz w:val="24"/>
                <w:szCs w:val="24"/>
              </w:rPr>
            </w:pP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</m:oMath>
            <w:r>
              <w:rPr>
                <w:rFonts w:eastAsiaTheme="minorEastAsia"/>
                <w:sz w:val="24"/>
                <w:szCs w:val="24"/>
              </w:rPr>
              <w:t xml:space="preserve"> is the distance above zero level, usually above the ground level. </w:t>
            </w:r>
          </w:p>
          <w:p w14:paraId="3A397E59" w14:textId="77777777" w:rsidR="00433633" w:rsidRPr="00C86089" w:rsidRDefault="00433633" w:rsidP="00C4446C">
            <w:pPr>
              <w:rPr>
                <w:rFonts w:eastAsiaTheme="minorEastAsia"/>
                <w:sz w:val="24"/>
                <w:szCs w:val="24"/>
              </w:rPr>
            </w:pP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>h</m:t>
              </m:r>
            </m:oMath>
            <w:r>
              <w:rPr>
                <w:rFonts w:eastAsiaTheme="minorEastAsia"/>
                <w:sz w:val="24"/>
                <w:szCs w:val="24"/>
              </w:rPr>
              <w:t xml:space="preserve"> can be negative if an object is below the zero level. </w:t>
            </w:r>
          </w:p>
          <w:p w14:paraId="4AB0DCC5" w14:textId="77777777" w:rsidR="00433633" w:rsidRDefault="00433633" w:rsidP="00C4446C">
            <w:pPr>
              <w:spacing w:after="0" w:line="240" w:lineRule="auto"/>
              <w:rPr>
                <w:sz w:val="24"/>
                <w:szCs w:val="24"/>
              </w:rPr>
            </w:pPr>
          </w:p>
          <w:p w14:paraId="7E12537F" w14:textId="77777777" w:rsidR="00433633" w:rsidRPr="00F62898" w:rsidRDefault="00433633" w:rsidP="00C4446C">
            <w:pPr>
              <w:spacing w:after="0" w:line="240" w:lineRule="auto"/>
              <w:rPr>
                <w:sz w:val="24"/>
                <w:szCs w:val="24"/>
              </w:rPr>
            </w:pPr>
          </w:p>
          <w:p w14:paraId="201A187D" w14:textId="77777777" w:rsidR="00433633" w:rsidRPr="00F62898" w:rsidRDefault="00433633" w:rsidP="00C4446C">
            <w:pPr>
              <w:spacing w:after="0" w:line="240" w:lineRule="auto"/>
              <w:rPr>
                <w:sz w:val="24"/>
                <w:szCs w:val="24"/>
              </w:rPr>
            </w:pPr>
            <w:r w:rsidRPr="001C632B">
              <w:rPr>
                <w:position w:val="40"/>
                <w:sz w:val="24"/>
                <w:szCs w:val="24"/>
              </w:rPr>
              <w:t>(b)</w:t>
            </w:r>
            <w:r w:rsidRPr="00F62898">
              <w:rPr>
                <w:sz w:val="24"/>
                <w:szCs w:val="24"/>
              </w:rPr>
              <w:t xml:space="preserve"> </w:t>
            </w:r>
            <w:r w:rsidRPr="00CC1C63">
              <w:rPr>
                <w:position w:val="-64"/>
                <w:sz w:val="24"/>
                <w:szCs w:val="24"/>
              </w:rPr>
              <w:object w:dxaOrig="6320" w:dyaOrig="1400" w14:anchorId="293BE962">
                <v:shape id="_x0000_i1046" type="#_x0000_t75" style="width:314pt;height:69.5pt" o:ole="">
                  <v:imagedata r:id="rId25" o:title=""/>
                </v:shape>
                <o:OLEObject Type="Embed" ProgID="Equation.3" ShapeID="_x0000_i1046" DrawAspect="Content" ObjectID="_1726151983" r:id="rId26"/>
              </w:object>
            </w:r>
          </w:p>
        </w:tc>
      </w:tr>
    </w:tbl>
    <w:p w14:paraId="02618A47" w14:textId="77777777" w:rsidR="00433633" w:rsidRPr="00345DD6" w:rsidRDefault="00433633" w:rsidP="00433633">
      <w:pPr>
        <w:rPr>
          <w:iCs/>
          <w:sz w:val="24"/>
          <w:szCs w:val="24"/>
        </w:rPr>
      </w:pPr>
    </w:p>
    <w:p w14:paraId="3F1013EA" w14:textId="77777777" w:rsidR="00433633" w:rsidRDefault="00433633" w:rsidP="0042439E">
      <w:pPr>
        <w:rPr>
          <w:sz w:val="28"/>
          <w:szCs w:val="28"/>
        </w:rPr>
      </w:pPr>
    </w:p>
    <w:sectPr w:rsidR="00433633">
      <w:footerReference w:type="default" r:id="rId2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4980F4E" w14:textId="77777777" w:rsidR="00E85524" w:rsidRDefault="00E85524" w:rsidP="003752C0">
      <w:pPr>
        <w:spacing w:after="0" w:line="240" w:lineRule="auto"/>
      </w:pPr>
      <w:r>
        <w:separator/>
      </w:r>
    </w:p>
  </w:endnote>
  <w:endnote w:type="continuationSeparator" w:id="0">
    <w:p w14:paraId="344457CD" w14:textId="77777777" w:rsidR="00E85524" w:rsidRDefault="00E85524" w:rsidP="003752C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65992022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AFF274B" w14:textId="123D2382" w:rsidR="003752C0" w:rsidRDefault="003752C0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5BA0EA56" w14:textId="77777777" w:rsidR="003752C0" w:rsidRDefault="003752C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71F10C4" w14:textId="77777777" w:rsidR="00E85524" w:rsidRDefault="00E85524" w:rsidP="003752C0">
      <w:pPr>
        <w:spacing w:after="0" w:line="240" w:lineRule="auto"/>
      </w:pPr>
      <w:r>
        <w:separator/>
      </w:r>
    </w:p>
  </w:footnote>
  <w:footnote w:type="continuationSeparator" w:id="0">
    <w:p w14:paraId="3F8B30A8" w14:textId="77777777" w:rsidR="00E85524" w:rsidRDefault="00E85524" w:rsidP="003752C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8479A4"/>
    <w:multiLevelType w:val="hybridMultilevel"/>
    <w:tmpl w:val="532E609C"/>
    <w:lvl w:ilvl="0" w:tplc="094E30E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90C7C04"/>
    <w:multiLevelType w:val="hybridMultilevel"/>
    <w:tmpl w:val="83FE2F4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EAC0C0D"/>
    <w:multiLevelType w:val="hybridMultilevel"/>
    <w:tmpl w:val="B2200ACE"/>
    <w:lvl w:ilvl="0" w:tplc="094E30E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68607F9"/>
    <w:multiLevelType w:val="hybridMultilevel"/>
    <w:tmpl w:val="A79EECA8"/>
    <w:lvl w:ilvl="0" w:tplc="094E30E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A681648"/>
    <w:multiLevelType w:val="hybridMultilevel"/>
    <w:tmpl w:val="EC200F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84930148">
    <w:abstractNumId w:val="1"/>
  </w:num>
  <w:num w:numId="2" w16cid:durableId="200674993">
    <w:abstractNumId w:val="3"/>
  </w:num>
  <w:num w:numId="3" w16cid:durableId="1581402874">
    <w:abstractNumId w:val="0"/>
  </w:num>
  <w:num w:numId="4" w16cid:durableId="1268391483">
    <w:abstractNumId w:val="4"/>
  </w:num>
  <w:num w:numId="5" w16cid:durableId="14983021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D27F2"/>
    <w:rsid w:val="00024F53"/>
    <w:rsid w:val="0003634B"/>
    <w:rsid w:val="00074208"/>
    <w:rsid w:val="000A78CB"/>
    <w:rsid w:val="000C0D69"/>
    <w:rsid w:val="00163787"/>
    <w:rsid w:val="001A663A"/>
    <w:rsid w:val="001E16E4"/>
    <w:rsid w:val="0026565E"/>
    <w:rsid w:val="00291135"/>
    <w:rsid w:val="002C2351"/>
    <w:rsid w:val="00345DD6"/>
    <w:rsid w:val="00346356"/>
    <w:rsid w:val="00356EB9"/>
    <w:rsid w:val="003752C0"/>
    <w:rsid w:val="003C2BFE"/>
    <w:rsid w:val="003D412B"/>
    <w:rsid w:val="003E14A5"/>
    <w:rsid w:val="0042439E"/>
    <w:rsid w:val="00433633"/>
    <w:rsid w:val="004A1A11"/>
    <w:rsid w:val="004E0703"/>
    <w:rsid w:val="00543D3C"/>
    <w:rsid w:val="005F6435"/>
    <w:rsid w:val="00667711"/>
    <w:rsid w:val="006C39E2"/>
    <w:rsid w:val="006E5A02"/>
    <w:rsid w:val="00761AC4"/>
    <w:rsid w:val="0076248B"/>
    <w:rsid w:val="00797C4D"/>
    <w:rsid w:val="007C62AA"/>
    <w:rsid w:val="008679A1"/>
    <w:rsid w:val="00876CB9"/>
    <w:rsid w:val="008D27F2"/>
    <w:rsid w:val="009166C9"/>
    <w:rsid w:val="00943367"/>
    <w:rsid w:val="009D1C15"/>
    <w:rsid w:val="00A1663D"/>
    <w:rsid w:val="00A24A7B"/>
    <w:rsid w:val="00A4647B"/>
    <w:rsid w:val="00A47A75"/>
    <w:rsid w:val="00AF6EB6"/>
    <w:rsid w:val="00AF7021"/>
    <w:rsid w:val="00B27B73"/>
    <w:rsid w:val="00B41E7B"/>
    <w:rsid w:val="00B86925"/>
    <w:rsid w:val="00C65528"/>
    <w:rsid w:val="00C82A51"/>
    <w:rsid w:val="00D17D48"/>
    <w:rsid w:val="00E458DA"/>
    <w:rsid w:val="00E479E5"/>
    <w:rsid w:val="00E85524"/>
    <w:rsid w:val="00ED2ECA"/>
    <w:rsid w:val="00EE271A"/>
    <w:rsid w:val="00EF6DB3"/>
    <w:rsid w:val="00F50C0B"/>
    <w:rsid w:val="00FB5664"/>
    <w:rsid w:val="00FF70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23CF3C4"/>
  <w15:chartTrackingRefBased/>
  <w15:docId w15:val="{9C804919-79BB-4A1B-8A52-37D6200F0C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D27F2"/>
  </w:style>
  <w:style w:type="paragraph" w:styleId="Heading1">
    <w:name w:val="heading 1"/>
    <w:basedOn w:val="Normal"/>
    <w:next w:val="Normal"/>
    <w:link w:val="Heading1Char"/>
    <w:uiPriority w:val="9"/>
    <w:qFormat/>
    <w:rsid w:val="006E5A0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8D27F2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8D27F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rsid w:val="008D27F2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8D27F2"/>
    <w:rPr>
      <w:rFonts w:eastAsiaTheme="minorEastAsia"/>
      <w:color w:val="5A5A5A" w:themeColor="text1" w:themeTint="A5"/>
      <w:spacing w:val="15"/>
    </w:rPr>
  </w:style>
  <w:style w:type="character" w:styleId="Hyperlink">
    <w:name w:val="Hyperlink"/>
    <w:basedOn w:val="DefaultParagraphFont"/>
    <w:uiPriority w:val="99"/>
    <w:unhideWhenUsed/>
    <w:rsid w:val="008D27F2"/>
    <w:rPr>
      <w:color w:val="0563C1" w:themeColor="hyperlink"/>
      <w:u w:val="single"/>
    </w:rPr>
  </w:style>
  <w:style w:type="paragraph" w:styleId="ListParagraph">
    <w:name w:val="List Paragraph"/>
    <w:basedOn w:val="Normal"/>
    <w:uiPriority w:val="34"/>
    <w:qFormat/>
    <w:rsid w:val="008D27F2"/>
    <w:pPr>
      <w:ind w:left="720"/>
      <w:contextualSpacing/>
    </w:pPr>
  </w:style>
  <w:style w:type="character" w:styleId="UnresolvedMention">
    <w:name w:val="Unresolved Mention"/>
    <w:basedOn w:val="DefaultParagraphFont"/>
    <w:uiPriority w:val="99"/>
    <w:semiHidden/>
    <w:unhideWhenUsed/>
    <w:rsid w:val="008D27F2"/>
    <w:rPr>
      <w:color w:val="605E5C"/>
      <w:shd w:val="clear" w:color="auto" w:fill="E1DFDD"/>
    </w:rPr>
  </w:style>
  <w:style w:type="paragraph" w:styleId="Header">
    <w:name w:val="header"/>
    <w:basedOn w:val="Normal"/>
    <w:link w:val="HeaderChar"/>
    <w:uiPriority w:val="99"/>
    <w:unhideWhenUsed/>
    <w:rsid w:val="003752C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752C0"/>
  </w:style>
  <w:style w:type="paragraph" w:styleId="Footer">
    <w:name w:val="footer"/>
    <w:basedOn w:val="Normal"/>
    <w:link w:val="FooterChar"/>
    <w:uiPriority w:val="99"/>
    <w:unhideWhenUsed/>
    <w:rsid w:val="003752C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752C0"/>
  </w:style>
  <w:style w:type="character" w:customStyle="1" w:styleId="Heading1Char">
    <w:name w:val="Heading 1 Char"/>
    <w:basedOn w:val="DefaultParagraphFont"/>
    <w:link w:val="Heading1"/>
    <w:uiPriority w:val="9"/>
    <w:rsid w:val="006E5A0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styleId="PlaceholderText">
    <w:name w:val="Placeholder Text"/>
    <w:basedOn w:val="DefaultParagraphFont"/>
    <w:uiPriority w:val="99"/>
    <w:semiHidden/>
    <w:rsid w:val="00A47A7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hyperlink" Target="https://openstax.org/books/college-physics/pages/7-introduction-to-work-energy-and-energy-resources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10</Pages>
  <Words>1040</Words>
  <Characters>5931</Characters>
  <Application>Microsoft Office Word</Application>
  <DocSecurity>0</DocSecurity>
  <Lines>49</Lines>
  <Paragraphs>13</Paragraphs>
  <ScaleCrop>false</ScaleCrop>
  <Company/>
  <LinksUpToDate>false</LinksUpToDate>
  <CharactersWithSpaces>69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ena Chudaeva</dc:creator>
  <cp:keywords/>
  <dc:description/>
  <cp:lastModifiedBy>Elena Chudaeva</cp:lastModifiedBy>
  <cp:revision>56</cp:revision>
  <dcterms:created xsi:type="dcterms:W3CDTF">2022-10-01T19:33:00Z</dcterms:created>
  <dcterms:modified xsi:type="dcterms:W3CDTF">2022-10-01T21:36:00Z</dcterms:modified>
</cp:coreProperties>
</file>